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F13749" w:rsidP="003D305B">
      <w:pPr>
        <w:pStyle w:val="Title"/>
      </w:pPr>
      <w:bookmarkStart w:id="0" w:name="_top"/>
      <w:bookmarkStart w:id="1" w:name="_GoBack"/>
      <w:bookmarkEnd w:id="0"/>
      <w:bookmarkEnd w:id="1"/>
      <w:r>
        <w:t>SFWR ENG 3F03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Pr="00F13749" w:rsidRDefault="003D305B" w:rsidP="003D305B">
      <w:pPr>
        <w:pStyle w:val="NoSpacing"/>
        <w:rPr>
          <w:vertAlign w:val="superscript"/>
        </w:rPr>
      </w:pPr>
      <w:r>
        <w:t>Instructor: Dr.</w:t>
      </w:r>
      <w:r w:rsidR="00F13749">
        <w:t xml:space="preserve"> Ned</w:t>
      </w:r>
      <w:r w:rsidR="00F13749">
        <w:rPr>
          <w:vertAlign w:val="superscript"/>
        </w:rPr>
        <w:t>2</w:t>
      </w:r>
    </w:p>
    <w:p w:rsidR="007F230F" w:rsidRDefault="00F13749" w:rsidP="007F230F">
      <w:pPr>
        <w:pStyle w:val="NoSpacing"/>
      </w:pPr>
      <w:r>
        <w:t>Date</w:t>
      </w:r>
      <w:r w:rsidR="003D305B">
        <w:t xml:space="preserve">: </w:t>
      </w:r>
      <w:r>
        <w:t>Winter 2014</w:t>
      </w:r>
      <w:r w:rsidR="007F230F" w:rsidRPr="007F230F">
        <w:t xml:space="preserve"> </w:t>
      </w:r>
    </w:p>
    <w:p w:rsidR="007F230F" w:rsidRDefault="007F230F" w:rsidP="007F230F">
      <w:pPr>
        <w:pStyle w:val="NoSpacing"/>
      </w:pPr>
    </w:p>
    <w:p w:rsidR="007F230F" w:rsidRDefault="007F230F" w:rsidP="007F230F">
      <w:pPr>
        <w:pStyle w:val="NoSpacing"/>
      </w:pPr>
      <w:r>
        <w:t xml:space="preserve">Please join </w:t>
      </w:r>
      <w:proofErr w:type="spellStart"/>
      <w:r>
        <w:t>GitHub</w:t>
      </w:r>
      <w:proofErr w:type="spellEnd"/>
      <w:r>
        <w:t xml:space="preserve"> and contribute to this document. There is a guide on how to do this on my </w:t>
      </w:r>
      <w:proofErr w:type="spellStart"/>
      <w:r>
        <w:t>GitHub</w:t>
      </w:r>
      <w:proofErr w:type="spellEnd"/>
      <w:r>
        <w:t>.</w:t>
      </w:r>
    </w:p>
    <w:p w:rsidR="00912667" w:rsidRDefault="00912667" w:rsidP="007F230F">
      <w:pPr>
        <w:pStyle w:val="NoSpacing"/>
      </w:pPr>
    </w:p>
    <w:p w:rsidR="006F727E" w:rsidRDefault="00912667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385606822" w:history="1">
        <w:r w:rsidR="006F727E" w:rsidRPr="00374E0B">
          <w:rPr>
            <w:rStyle w:val="Hyperlink"/>
            <w:noProof/>
          </w:rPr>
          <w:t>UNIX Commands</w:t>
        </w:r>
        <w:r w:rsidR="006F727E">
          <w:rPr>
            <w:noProof/>
            <w:webHidden/>
          </w:rPr>
          <w:tab/>
        </w:r>
        <w:r w:rsidR="006F727E">
          <w:rPr>
            <w:noProof/>
            <w:webHidden/>
          </w:rPr>
          <w:fldChar w:fldCharType="begin"/>
        </w:r>
        <w:r w:rsidR="006F727E">
          <w:rPr>
            <w:noProof/>
            <w:webHidden/>
          </w:rPr>
          <w:instrText xml:space="preserve"> PAGEREF _Toc385606822 \h </w:instrText>
        </w:r>
        <w:r w:rsidR="006F727E">
          <w:rPr>
            <w:noProof/>
            <w:webHidden/>
          </w:rPr>
        </w:r>
        <w:r w:rsidR="006F727E">
          <w:rPr>
            <w:noProof/>
            <w:webHidden/>
          </w:rPr>
          <w:fldChar w:fldCharType="separate"/>
        </w:r>
        <w:r w:rsidR="006F727E">
          <w:rPr>
            <w:noProof/>
            <w:webHidden/>
          </w:rPr>
          <w:t>2</w:t>
        </w:r>
        <w:r w:rsidR="006F727E"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23" w:history="1">
        <w:r w:rsidRPr="00374E0B">
          <w:rPr>
            <w:rStyle w:val="Hyperlink"/>
            <w:noProof/>
          </w:rPr>
          <w:t>Regular Expression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24" w:history="1">
        <w:r w:rsidRPr="00374E0B">
          <w:rPr>
            <w:rStyle w:val="Hyperlink"/>
            <w:noProof/>
          </w:rPr>
          <w:t>…commands continue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25" w:history="1">
        <w:r w:rsidRPr="00374E0B">
          <w:rPr>
            <w:rStyle w:val="Hyperlink"/>
            <w:noProof/>
          </w:rPr>
          <w:t>Conditional Block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26" w:history="1">
        <w:r w:rsidRPr="00374E0B">
          <w:rPr>
            <w:rStyle w:val="Hyperlink"/>
            <w:noProof/>
          </w:rPr>
          <w:t>Loop Exampl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27" w:history="1">
        <w:r w:rsidRPr="00374E0B">
          <w:rPr>
            <w:rStyle w:val="Hyperlink"/>
            <w:noProof/>
          </w:rPr>
          <w:t>Extra Bash Stuff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28" w:history="1">
        <w:r w:rsidRPr="00374E0B">
          <w:rPr>
            <w:rStyle w:val="Hyperlink"/>
            <w:noProof/>
          </w:rPr>
          <w:t>Makefil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29" w:history="1">
        <w:r w:rsidRPr="00374E0B">
          <w:rPr>
            <w:rStyle w:val="Hyperlink"/>
            <w:noProof/>
          </w:rPr>
          <w:t>Processor Inform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30" w:history="1">
        <w:r w:rsidRPr="00374E0B">
          <w:rPr>
            <w:rStyle w:val="Hyperlink"/>
            <w:noProof/>
          </w:rPr>
          <w:t>Register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31" w:history="1">
        <w:r w:rsidRPr="00374E0B">
          <w:rPr>
            <w:rStyle w:val="Hyperlink"/>
            <w:noProof/>
          </w:rPr>
          <w:t>Assembl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32" w:history="1">
        <w:r w:rsidRPr="00374E0B">
          <w:rPr>
            <w:rStyle w:val="Hyperlink"/>
            <w:noProof/>
          </w:rPr>
          <w:t>Some Command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33" w:history="1">
        <w:r w:rsidRPr="00374E0B">
          <w:rPr>
            <w:rStyle w:val="Hyperlink"/>
            <w:noProof/>
          </w:rPr>
          <w:t>Stac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34" w:history="1">
        <w:r w:rsidRPr="00374E0B">
          <w:rPr>
            <w:rStyle w:val="Hyperlink"/>
            <w:noProof/>
          </w:rPr>
          <w:t>Segments/subsection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35" w:history="1">
        <w:r w:rsidRPr="00374E0B">
          <w:rPr>
            <w:rStyle w:val="Hyperlink"/>
            <w:noProof/>
          </w:rPr>
          <w:t>Directiv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36" w:history="1">
        <w:r w:rsidRPr="00374E0B">
          <w:rPr>
            <w:rStyle w:val="Hyperlink"/>
            <w:noProof/>
          </w:rPr>
          <w:t>Data Directiv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37" w:history="1">
        <w:r w:rsidRPr="00374E0B">
          <w:rPr>
            <w:rStyle w:val="Hyperlink"/>
            <w:noProof/>
          </w:rPr>
          <w:t>Typ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38" w:history="1">
        <w:r w:rsidRPr="00374E0B">
          <w:rPr>
            <w:rStyle w:val="Hyperlink"/>
            <w:noProof/>
          </w:rPr>
          <w:t>Reliance on a C Driv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39" w:history="1">
        <w:r w:rsidRPr="00374E0B">
          <w:rPr>
            <w:rStyle w:val="Hyperlink"/>
            <w:noProof/>
          </w:rPr>
          <w:t>Compili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40" w:history="1">
        <w:r w:rsidRPr="00374E0B">
          <w:rPr>
            <w:rStyle w:val="Hyperlink"/>
            <w:noProof/>
          </w:rPr>
          <w:t>Pointers compared to 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41" w:history="1">
        <w:r w:rsidRPr="00374E0B">
          <w:rPr>
            <w:rStyle w:val="Hyperlink"/>
            <w:noProof/>
          </w:rPr>
          <w:t>Recurs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42" w:history="1">
        <w:r w:rsidRPr="00374E0B">
          <w:rPr>
            <w:rStyle w:val="Hyperlink"/>
            <w:noProof/>
          </w:rPr>
          <w:t>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43" w:history="1">
        <w:r w:rsidRPr="00374E0B">
          <w:rPr>
            <w:rStyle w:val="Hyperlink"/>
            <w:noProof/>
          </w:rPr>
          <w:t>Assembl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44" w:history="1">
        <w:r w:rsidRPr="00374E0B">
          <w:rPr>
            <w:rStyle w:val="Hyperlink"/>
            <w:noProof/>
          </w:rPr>
          <w:t>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45" w:history="1">
        <w:r w:rsidRPr="00374E0B">
          <w:rPr>
            <w:rStyle w:val="Hyperlink"/>
            <w:noProof/>
          </w:rPr>
          <w:t>Variabl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46" w:history="1">
        <w:r w:rsidRPr="00374E0B">
          <w:rPr>
            <w:rStyle w:val="Hyperlink"/>
            <w:noProof/>
          </w:rPr>
          <w:t>Dynami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47" w:history="1">
        <w:r w:rsidRPr="00374E0B">
          <w:rPr>
            <w:rStyle w:val="Hyperlink"/>
            <w:noProof/>
          </w:rPr>
          <w:t>Operator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48" w:history="1">
        <w:r w:rsidRPr="00374E0B">
          <w:rPr>
            <w:rStyle w:val="Hyperlink"/>
            <w:noProof/>
          </w:rPr>
          <w:t>Array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49" w:history="1">
        <w:r w:rsidRPr="00374E0B">
          <w:rPr>
            <w:rStyle w:val="Hyperlink"/>
            <w:noProof/>
          </w:rPr>
          <w:t>Other stuff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50" w:history="1">
        <w:r w:rsidRPr="00374E0B">
          <w:rPr>
            <w:rStyle w:val="Hyperlink"/>
            <w:noProof/>
          </w:rPr>
          <w:t>Personal Question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51" w:history="1">
        <w:r w:rsidRPr="00374E0B">
          <w:rPr>
            <w:rStyle w:val="Hyperlink"/>
            <w:noProof/>
          </w:rPr>
          <w:t>Shift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6F727E" w:rsidRDefault="006F727E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5606852" w:history="1">
        <w:r w:rsidRPr="00374E0B">
          <w:rPr>
            <w:rStyle w:val="Hyperlink"/>
            <w:noProof/>
          </w:rPr>
          <w:t>Profili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56068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912667" w:rsidRPr="00807801" w:rsidRDefault="00912667" w:rsidP="007F230F">
      <w:pPr>
        <w:pStyle w:val="NoSpacing"/>
      </w:pPr>
      <w:r>
        <w:fldChar w:fldCharType="end"/>
      </w:r>
    </w:p>
    <w:p w:rsidR="002E2467" w:rsidRDefault="009E3720" w:rsidP="004D5179">
      <w:pPr>
        <w:pStyle w:val="Heading1"/>
        <w:ind w:left="720" w:hanging="720"/>
      </w:pPr>
      <w:bookmarkStart w:id="2" w:name="_Toc385606822"/>
      <w:r>
        <w:t>UNIX Commands</w:t>
      </w:r>
      <w:bookmarkEnd w:id="2"/>
    </w:p>
    <w:p w:rsidR="00EB47C4" w:rsidRDefault="00EB47C4" w:rsidP="002E2467">
      <w:pPr>
        <w:pStyle w:val="NoSpacing"/>
      </w:pPr>
      <w:r>
        <w:t>UNIX commands are a set of commands saved on UNIX systems that let you perform many tasks that you may want to execute.</w:t>
      </w:r>
    </w:p>
    <w:p w:rsidR="00EB47C4" w:rsidRDefault="00EB47C4" w:rsidP="002E2467">
      <w:pPr>
        <w:pStyle w:val="NoSpacing"/>
      </w:pPr>
    </w:p>
    <w:p w:rsidR="009E3720" w:rsidRDefault="00EB47C4" w:rsidP="002E2467">
      <w:pPr>
        <w:pStyle w:val="NoSpacing"/>
      </w:pPr>
      <w:r>
        <w:t xml:space="preserve">There are a number of ways you can </w:t>
      </w:r>
      <w:r w:rsidR="001C5DC6">
        <w:t>run</w:t>
      </w:r>
      <w:r>
        <w:t xml:space="preserve"> UNIX </w:t>
      </w:r>
      <w:r w:rsidR="001C5DC6">
        <w:t>commands:</w:t>
      </w:r>
    </w:p>
    <w:p w:rsidR="004B0BD1" w:rsidRDefault="001C5DC6" w:rsidP="004B0BD1">
      <w:pPr>
        <w:pStyle w:val="NoSpacing"/>
        <w:numPr>
          <w:ilvl w:val="0"/>
          <w:numId w:val="8"/>
        </w:numPr>
      </w:pPr>
      <w:r w:rsidRPr="001C5DC6">
        <w:rPr>
          <w:b/>
        </w:rPr>
        <w:t>Terminal</w:t>
      </w:r>
      <w:r>
        <w:t xml:space="preserve">: a program that is </w:t>
      </w:r>
      <w:r w:rsidR="004B0BD1">
        <w:t>shell that runs commands as they are manually entered</w:t>
      </w:r>
    </w:p>
    <w:p w:rsidR="00695DB6" w:rsidRDefault="00695DB6" w:rsidP="004B0BD1">
      <w:pPr>
        <w:pStyle w:val="NoSpacing"/>
        <w:numPr>
          <w:ilvl w:val="0"/>
          <w:numId w:val="8"/>
        </w:numPr>
      </w:pPr>
      <w:r>
        <w:rPr>
          <w:b/>
        </w:rPr>
        <w:t>Bash files</w:t>
      </w:r>
      <w:r>
        <w:t xml:space="preserve"> are </w:t>
      </w:r>
      <w:r w:rsidR="004B0BD1">
        <w:t>scripts</w:t>
      </w:r>
      <w:r>
        <w:t xml:space="preserve"> that </w:t>
      </w:r>
      <w:r w:rsidR="004B0BD1">
        <w:t xml:space="preserve">automate the execution of </w:t>
      </w:r>
      <w:r>
        <w:t xml:space="preserve">a </w:t>
      </w:r>
      <w:r w:rsidR="009E3720">
        <w:t>number</w:t>
      </w:r>
      <w:r>
        <w:t xml:space="preserve"> of UNIX commands</w:t>
      </w:r>
    </w:p>
    <w:p w:rsidR="00752B09" w:rsidRPr="00695DB6" w:rsidRDefault="00752B09" w:rsidP="00752B09">
      <w:pPr>
        <w:pStyle w:val="NoSpacing"/>
        <w:numPr>
          <w:ilvl w:val="1"/>
          <w:numId w:val="8"/>
        </w:numPr>
      </w:pPr>
      <w:r>
        <w:t>Represented by .</w:t>
      </w:r>
      <w:proofErr w:type="spellStart"/>
      <w:r>
        <w:t>sh</w:t>
      </w:r>
      <w:proofErr w:type="spellEnd"/>
    </w:p>
    <w:p w:rsidR="00BF2F52" w:rsidRDefault="00BF2F52" w:rsidP="00BF2F52">
      <w:pPr>
        <w:pStyle w:val="Heading2"/>
      </w:pPr>
      <w:bookmarkStart w:id="3" w:name="_Toc385606823"/>
      <w:r>
        <w:t xml:space="preserve">Regular </w:t>
      </w:r>
      <w:r w:rsidR="00DA0A3F">
        <w:t>Expressions</w:t>
      </w:r>
      <w:bookmarkEnd w:id="3"/>
    </w:p>
    <w:p w:rsidR="00BF2F52" w:rsidRDefault="00BF2F52" w:rsidP="00BF2F52">
      <w:pPr>
        <w:pStyle w:val="NoSpacing"/>
      </w:pPr>
      <w:r>
        <w:t xml:space="preserve">Regular </w:t>
      </w:r>
      <w:r w:rsidR="00DA0A3F">
        <w:t>expressions (</w:t>
      </w:r>
      <w:proofErr w:type="spellStart"/>
      <w:r w:rsidR="00DA0A3F">
        <w:t>regex</w:t>
      </w:r>
      <w:r w:rsidR="00810BA5">
        <w:t>p</w:t>
      </w:r>
      <w:proofErr w:type="spellEnd"/>
      <w:r w:rsidR="00DA0A3F">
        <w:t>)</w:t>
      </w:r>
      <w:r>
        <w:t xml:space="preserve"> are one of the most important thing to know in terms of knowing how to use UNIX commands</w:t>
      </w:r>
      <w:r w:rsidR="005F5F92">
        <w:t xml:space="preserve">, especially learning how to use the </w:t>
      </w:r>
      <w:proofErr w:type="spellStart"/>
      <w:r w:rsidR="005F5F92" w:rsidRPr="005F5F92">
        <w:rPr>
          <w:b/>
        </w:rPr>
        <w:t>Kleene</w:t>
      </w:r>
      <w:proofErr w:type="spellEnd"/>
      <w:r w:rsidR="005F5F92" w:rsidRPr="005F5F92">
        <w:rPr>
          <w:b/>
        </w:rPr>
        <w:t xml:space="preserve"> star</w:t>
      </w:r>
      <w:r w:rsidR="005F5F92">
        <w:t xml:space="preserve"> </w:t>
      </w:r>
      <w:r w:rsidR="00097107">
        <w:t>[</w:t>
      </w:r>
      <w:r w:rsidR="005F5F92">
        <w:t>*</w:t>
      </w:r>
      <w:r w:rsidR="00097107">
        <w:t>].</w:t>
      </w:r>
    </w:p>
    <w:p w:rsidR="00097107" w:rsidRDefault="00097107" w:rsidP="00097107">
      <w:pPr>
        <w:pStyle w:val="NoSpacing"/>
      </w:pPr>
    </w:p>
    <w:p w:rsidR="00BF2F52" w:rsidRPr="003A2172" w:rsidRDefault="00097107" w:rsidP="00097107">
      <w:pPr>
        <w:pStyle w:val="NoSpacing"/>
      </w:pPr>
      <w:r>
        <w:t xml:space="preserve">Remember </w:t>
      </w:r>
      <w:r w:rsidR="00BF2F52">
        <w:t>from SE 2FA3 (</w:t>
      </w:r>
      <w:hyperlink r:id="rId9" w:history="1">
        <w:r w:rsidR="00BF2F52" w:rsidRPr="00A76985">
          <w:rPr>
            <w:rStyle w:val="Hyperlink"/>
          </w:rPr>
          <w:t xml:space="preserve">for the </w:t>
        </w:r>
        <w:proofErr w:type="spellStart"/>
        <w:r w:rsidR="00BF2F52" w:rsidRPr="00A76985">
          <w:rPr>
            <w:rStyle w:val="Hyperlink"/>
          </w:rPr>
          <w:t>tron</w:t>
        </w:r>
        <w:proofErr w:type="spellEnd"/>
        <w:r w:rsidR="00BF2F52" w:rsidRPr="00A76985">
          <w:rPr>
            <w:rStyle w:val="Hyperlink"/>
          </w:rPr>
          <w:t xml:space="preserve"> kids who never took that course</w:t>
        </w:r>
      </w:hyperlink>
      <w:r w:rsidR="00BF2F52">
        <w:t>)</w:t>
      </w:r>
    </w:p>
    <w:p w:rsidR="00695DB6" w:rsidRDefault="00BF2F52" w:rsidP="00BF2F52">
      <w:pPr>
        <w:pStyle w:val="Heading2"/>
      </w:pPr>
      <w:bookmarkStart w:id="4" w:name="_Toc385606824"/>
      <w:r>
        <w:t>…commands continued</w:t>
      </w:r>
      <w:bookmarkEnd w:id="4"/>
    </w:p>
    <w:p w:rsidR="005E27B4" w:rsidRDefault="005E27B4" w:rsidP="005A17F5">
      <w:pPr>
        <w:pStyle w:val="NoSpacing"/>
      </w:pPr>
      <w:r>
        <w:t>When you first open your terminal, it says your username followed by “</w:t>
      </w:r>
      <w:r w:rsidRPr="00F84C05">
        <w:rPr>
          <w:rStyle w:val="CodeChar"/>
        </w:rPr>
        <w:t xml:space="preserve"> ~</w:t>
      </w:r>
      <w:r>
        <w:t>”. This is because the tilde represents your username. It’s redundant to say the same name multiple times.</w:t>
      </w:r>
    </w:p>
    <w:p w:rsidR="00E54988" w:rsidRDefault="00E54988" w:rsidP="005A17F5">
      <w:pPr>
        <w:pStyle w:val="NoSpacing"/>
      </w:pPr>
    </w:p>
    <w:p w:rsidR="00E54988" w:rsidRDefault="00E54988" w:rsidP="005A17F5">
      <w:pPr>
        <w:pStyle w:val="NoSpacing"/>
      </w:pPr>
      <w:r>
        <w:t xml:space="preserve">In this document, I will represent a field by </w:t>
      </w:r>
      <w:r w:rsidRPr="00F84C05">
        <w:rPr>
          <w:rStyle w:val="CodeChar"/>
        </w:rPr>
        <w:t>%</w:t>
      </w:r>
      <w:r w:rsidRPr="002A34A4">
        <w:t>field</w:t>
      </w:r>
      <w:r w:rsidRPr="00F84C05">
        <w:rPr>
          <w:rStyle w:val="CodeChar"/>
        </w:rPr>
        <w:t>%</w:t>
      </w:r>
      <w:r>
        <w:t>, where the word in between the two percent signs will represent the description of what should go in the field</w:t>
      </w:r>
    </w:p>
    <w:p w:rsidR="005E27B4" w:rsidRDefault="005E27B4" w:rsidP="005A17F5">
      <w:pPr>
        <w:pStyle w:val="NoSpacing"/>
      </w:pPr>
    </w:p>
    <w:p w:rsidR="005A17F5" w:rsidRPr="004B0BD1" w:rsidRDefault="005A17F5" w:rsidP="00F84C05">
      <w:pPr>
        <w:pStyle w:val="Code"/>
      </w:pPr>
      <w:r w:rsidRPr="004B0BD1">
        <w:t>%</w:t>
      </w:r>
      <w:r w:rsidR="009B142E" w:rsidRPr="002A34A4">
        <w:rPr>
          <w:rStyle w:val="NoSpacingChar"/>
          <w:rFonts w:ascii="Times New Roman" w:hAnsi="Times New Roman" w:cs="Times New Roman"/>
          <w:sz w:val="24"/>
          <w:szCs w:val="24"/>
        </w:rPr>
        <w:t>c</w:t>
      </w:r>
      <w:r w:rsidRPr="002A34A4">
        <w:rPr>
          <w:rStyle w:val="NoSpacingChar"/>
          <w:rFonts w:ascii="Times New Roman" w:hAnsi="Times New Roman" w:cs="Times New Roman"/>
          <w:sz w:val="24"/>
          <w:szCs w:val="24"/>
        </w:rPr>
        <w:t>ommand</w:t>
      </w:r>
      <w:r w:rsidRPr="004B0BD1">
        <w:t>% -%</w:t>
      </w:r>
      <w:r w:rsidRPr="002A34A4">
        <w:rPr>
          <w:rStyle w:val="NoSpacingChar"/>
          <w:rFonts w:ascii="Times New Roman" w:hAnsi="Times New Roman" w:cs="Times New Roman"/>
          <w:sz w:val="24"/>
          <w:szCs w:val="24"/>
        </w:rPr>
        <w:t>option(s)</w:t>
      </w:r>
      <w:r w:rsidRPr="004B0BD1">
        <w:t>% %</w:t>
      </w:r>
      <w:r w:rsidRPr="002A34A4">
        <w:rPr>
          <w:rStyle w:val="NoSpacingChar"/>
          <w:rFonts w:ascii="Times New Roman" w:hAnsi="Times New Roman" w:cs="Times New Roman"/>
          <w:sz w:val="24"/>
          <w:szCs w:val="24"/>
        </w:rPr>
        <w:t>target</w:t>
      </w:r>
      <w:r w:rsidRPr="004B0BD1">
        <w:t>%</w:t>
      </w:r>
    </w:p>
    <w:p w:rsidR="005A17F5" w:rsidRDefault="005A17F5" w:rsidP="005A17F5">
      <w:pPr>
        <w:pStyle w:val="NoSpacing"/>
      </w:pPr>
      <w:r>
        <w:t>you can stack options, too</w:t>
      </w:r>
    </w:p>
    <w:p w:rsidR="00A06A63" w:rsidRDefault="00A06A63" w:rsidP="005A17F5">
      <w:pPr>
        <w:pStyle w:val="NoSpacing"/>
      </w:pPr>
      <w:r>
        <w:t xml:space="preserve">e.g. list files in directory: </w:t>
      </w:r>
      <w:proofErr w:type="spellStart"/>
      <w:r w:rsidRPr="00F84C05">
        <w:rPr>
          <w:rStyle w:val="CodeChar"/>
        </w:rPr>
        <w:t>ls</w:t>
      </w:r>
      <w:proofErr w:type="spellEnd"/>
    </w:p>
    <w:p w:rsidR="00A06A63" w:rsidRDefault="00A06A63" w:rsidP="005A17F5">
      <w:pPr>
        <w:pStyle w:val="NoSpacing"/>
      </w:pPr>
      <w:r>
        <w:t>options:</w:t>
      </w:r>
    </w:p>
    <w:p w:rsidR="00A06A63" w:rsidRDefault="00A06A63" w:rsidP="00A06A63">
      <w:pPr>
        <w:pStyle w:val="NoSpacing"/>
        <w:numPr>
          <w:ilvl w:val="0"/>
          <w:numId w:val="1"/>
        </w:numPr>
      </w:pPr>
      <w:r>
        <w:t>r: reverse order</w:t>
      </w:r>
    </w:p>
    <w:p w:rsidR="00A06A63" w:rsidRDefault="00A06A63" w:rsidP="00A06A63">
      <w:pPr>
        <w:pStyle w:val="NoSpacing"/>
        <w:numPr>
          <w:ilvl w:val="0"/>
          <w:numId w:val="1"/>
        </w:numPr>
      </w:pPr>
      <w:r>
        <w:t>l: display modified date</w:t>
      </w:r>
      <w:r w:rsidR="005F1C22">
        <w:t xml:space="preserve"> and permissions</w:t>
      </w:r>
    </w:p>
    <w:p w:rsidR="005F1C22" w:rsidRDefault="00A06A63" w:rsidP="005F1C22">
      <w:pPr>
        <w:pStyle w:val="NoSpacing"/>
        <w:numPr>
          <w:ilvl w:val="0"/>
          <w:numId w:val="1"/>
        </w:numPr>
      </w:pPr>
      <w:r>
        <w:t>t: sort by modified date</w:t>
      </w:r>
    </w:p>
    <w:p w:rsidR="000B42F6" w:rsidRDefault="000B42F6" w:rsidP="005F1C22">
      <w:pPr>
        <w:pStyle w:val="NoSpacing"/>
        <w:numPr>
          <w:ilvl w:val="0"/>
          <w:numId w:val="1"/>
        </w:numPr>
      </w:pPr>
      <w:r>
        <w:t>a: hidden files</w:t>
      </w:r>
    </w:p>
    <w:p w:rsidR="005F1C22" w:rsidRDefault="005F1C22" w:rsidP="005F1C22">
      <w:pPr>
        <w:pStyle w:val="NoSpacing"/>
        <w:numPr>
          <w:ilvl w:val="0"/>
          <w:numId w:val="1"/>
        </w:numPr>
      </w:pPr>
      <w:r>
        <w:t>more on the man page</w:t>
      </w:r>
    </w:p>
    <w:p w:rsidR="00A06A63" w:rsidRDefault="00171588" w:rsidP="005A17F5">
      <w:pPr>
        <w:pStyle w:val="NoSpacing"/>
      </w:pPr>
      <w:r>
        <w:t>all options:</w:t>
      </w:r>
    </w:p>
    <w:p w:rsidR="00171588" w:rsidRPr="004B0BD1" w:rsidRDefault="00171588" w:rsidP="00F84C05">
      <w:pPr>
        <w:pStyle w:val="Code"/>
      </w:pPr>
      <w:proofErr w:type="spellStart"/>
      <w:r w:rsidRPr="004B0BD1">
        <w:t>ls</w:t>
      </w:r>
      <w:proofErr w:type="spellEnd"/>
      <w:r w:rsidRPr="004B0BD1">
        <w:t xml:space="preserve"> </w:t>
      </w:r>
      <w:r w:rsidR="005F1C22" w:rsidRPr="004B0BD1">
        <w:t>–</w:t>
      </w:r>
      <w:proofErr w:type="spellStart"/>
      <w:r w:rsidRPr="004B0BD1">
        <w:t>ltr</w:t>
      </w:r>
      <w:proofErr w:type="spellEnd"/>
      <w:r w:rsidR="005F1C22" w:rsidRPr="004B0BD1">
        <w:t xml:space="preserve">  Documents/Dropbox</w:t>
      </w:r>
    </w:p>
    <w:p w:rsidR="005F1C22" w:rsidRDefault="005F1C22" w:rsidP="005A17F5">
      <w:pPr>
        <w:pStyle w:val="NoSpacing"/>
      </w:pPr>
    </w:p>
    <w:p w:rsidR="006F2586" w:rsidRDefault="006F2586" w:rsidP="005A17F5">
      <w:pPr>
        <w:pStyle w:val="NoSpacing"/>
      </w:pPr>
      <w:r>
        <w:t xml:space="preserve">Notice how the target is </w:t>
      </w:r>
      <w:r w:rsidRPr="00F84C05">
        <w:rPr>
          <w:rStyle w:val="CodeChar"/>
        </w:rPr>
        <w:t>Documents/Dropbox</w:t>
      </w:r>
      <w:r>
        <w:t xml:space="preserve">, although the full directory name would be </w:t>
      </w:r>
      <w:r w:rsidRPr="006F2586">
        <w:t>/user/Documents/Dropbox</w:t>
      </w:r>
    </w:p>
    <w:p w:rsidR="006F2586" w:rsidRDefault="006F2586" w:rsidP="005A17F5">
      <w:pPr>
        <w:pStyle w:val="NoSpacing"/>
      </w:pPr>
    </w:p>
    <w:p w:rsidR="006F2586" w:rsidRPr="00F84C05" w:rsidRDefault="006F2586" w:rsidP="005A17F5">
      <w:pPr>
        <w:pStyle w:val="NoSpacing"/>
        <w:rPr>
          <w:rStyle w:val="CodeChar"/>
        </w:rPr>
      </w:pPr>
      <w:r>
        <w:t>This is because the default present working directory</w:t>
      </w:r>
      <w:r w:rsidR="0065255C">
        <w:t xml:space="preserve"> (</w:t>
      </w:r>
      <w:proofErr w:type="spellStart"/>
      <w:r w:rsidR="0065255C">
        <w:t>pwd</w:t>
      </w:r>
      <w:proofErr w:type="spellEnd"/>
      <w:r w:rsidR="0065255C">
        <w:t>)</w:t>
      </w:r>
      <w:r>
        <w:t xml:space="preserve"> is </w:t>
      </w:r>
      <w:r w:rsidRPr="00F84C05">
        <w:rPr>
          <w:rStyle w:val="CodeChar"/>
        </w:rPr>
        <w:t>/user/</w:t>
      </w:r>
    </w:p>
    <w:p w:rsidR="006F2586" w:rsidRDefault="006F2586" w:rsidP="005A17F5">
      <w:pPr>
        <w:pStyle w:val="NoSpacing"/>
      </w:pPr>
      <w:r>
        <w:t xml:space="preserve">From a given current working directory, it is assumed (unless specified) that you are referring to a directory in the </w:t>
      </w:r>
      <w:proofErr w:type="spellStart"/>
      <w:r w:rsidR="0065255C">
        <w:t>pwd</w:t>
      </w:r>
      <w:proofErr w:type="spellEnd"/>
      <w:r w:rsidR="0065255C">
        <w:t>.</w:t>
      </w:r>
    </w:p>
    <w:p w:rsidR="006F2586" w:rsidRDefault="006F2586" w:rsidP="005A17F5">
      <w:pPr>
        <w:pStyle w:val="NoSpacing"/>
      </w:pPr>
    </w:p>
    <w:p w:rsidR="006F2586" w:rsidRDefault="006F2586" w:rsidP="005A17F5">
      <w:pPr>
        <w:pStyle w:val="NoSpacing"/>
      </w:pPr>
      <w:r>
        <w:t xml:space="preserve">The default lowest drive name is </w:t>
      </w:r>
      <w:r w:rsidRPr="00F84C05">
        <w:rPr>
          <w:rStyle w:val="CodeChar"/>
        </w:rPr>
        <w:t>/</w:t>
      </w:r>
    </w:p>
    <w:p w:rsidR="006F2586" w:rsidRDefault="006F2586" w:rsidP="005A17F5">
      <w:pPr>
        <w:pStyle w:val="NoSpacing"/>
      </w:pPr>
    </w:p>
    <w:p w:rsidR="005F1C22" w:rsidRDefault="005F1C22" w:rsidP="005A17F5">
      <w:pPr>
        <w:pStyle w:val="NoSpacing"/>
      </w:pPr>
      <w:r w:rsidRPr="00F84C05">
        <w:rPr>
          <w:rStyle w:val="CodeChar"/>
        </w:rPr>
        <w:t>%</w:t>
      </w:r>
      <w:r w:rsidRPr="002A34A4">
        <w:t>command</w:t>
      </w:r>
      <w:r w:rsidRPr="00F84C05">
        <w:rPr>
          <w:rStyle w:val="CodeChar"/>
        </w:rPr>
        <w:t>% man</w:t>
      </w:r>
      <w:r>
        <w:t>: gives the man page, which explains what the command does and hopefully all the options and what they do.</w:t>
      </w:r>
    </w:p>
    <w:p w:rsidR="00446E8F" w:rsidRDefault="00446E8F" w:rsidP="005A17F5">
      <w:pPr>
        <w:pStyle w:val="NoSpacing"/>
      </w:pPr>
    </w:p>
    <w:p w:rsidR="00E54988" w:rsidRDefault="00E54988" w:rsidP="005A17F5">
      <w:pPr>
        <w:pStyle w:val="NoSpacing"/>
      </w:pPr>
      <w:r w:rsidRPr="00F84C05">
        <w:rPr>
          <w:rStyle w:val="CodeChar"/>
        </w:rPr>
        <w:t>$%</w:t>
      </w:r>
      <w:r w:rsidR="00D021E2" w:rsidRPr="002A34A4">
        <w:t>variable</w:t>
      </w:r>
      <w:r w:rsidR="00D021E2" w:rsidRPr="00F84C05">
        <w:rPr>
          <w:rStyle w:val="CodeChar"/>
        </w:rPr>
        <w:t>%</w:t>
      </w:r>
      <w:r w:rsidR="00D021E2">
        <w:t xml:space="preserve">: </w:t>
      </w:r>
      <w:r w:rsidR="00A461E9">
        <w:t>retrieves</w:t>
      </w:r>
      <w:r w:rsidR="00D021E2">
        <w:t xml:space="preserve"> </w:t>
      </w:r>
      <w:r w:rsidR="00A461E9">
        <w:t>the value of a</w:t>
      </w:r>
      <w:r w:rsidR="00D021E2">
        <w:t xml:space="preserve"> variable, whereas normally without the $ it would be interpreted as a file/directory</w:t>
      </w:r>
    </w:p>
    <w:p w:rsidR="00D021E2" w:rsidRDefault="00D021E2" w:rsidP="005A17F5">
      <w:pPr>
        <w:pStyle w:val="NoSpacing"/>
      </w:pPr>
      <w:r>
        <w:t>There are some variables made by default</w:t>
      </w:r>
      <w:r w:rsidR="00E37BFF">
        <w:t>, known as environment variables</w:t>
      </w:r>
      <w:r>
        <w:t>:</w:t>
      </w:r>
    </w:p>
    <w:p w:rsidR="00446E8F" w:rsidRDefault="00446E8F" w:rsidP="00D021E2">
      <w:pPr>
        <w:pStyle w:val="NoSpacing"/>
        <w:numPr>
          <w:ilvl w:val="0"/>
          <w:numId w:val="9"/>
        </w:numPr>
      </w:pPr>
      <w:proofErr w:type="spellStart"/>
      <w:r w:rsidRPr="00F84C05">
        <w:rPr>
          <w:rStyle w:val="CodeChar"/>
        </w:rPr>
        <w:t>pwd</w:t>
      </w:r>
      <w:proofErr w:type="spellEnd"/>
      <w:r>
        <w:t xml:space="preserve">: </w:t>
      </w:r>
      <w:r w:rsidR="00E54988">
        <w:t xml:space="preserve">variable that holds your </w:t>
      </w:r>
      <w:r w:rsidR="006F2586">
        <w:t>present working</w:t>
      </w:r>
      <w:r>
        <w:t xml:space="preserve"> directory</w:t>
      </w:r>
    </w:p>
    <w:p w:rsidR="00D021E2" w:rsidRDefault="00D021E2" w:rsidP="00D021E2">
      <w:pPr>
        <w:pStyle w:val="NoSpacing"/>
        <w:numPr>
          <w:ilvl w:val="1"/>
          <w:numId w:val="9"/>
        </w:numPr>
      </w:pPr>
      <w:r>
        <w:t xml:space="preserve">it is also a command that is the equivalent of echo </w:t>
      </w:r>
      <w:r w:rsidRPr="00F84C05">
        <w:rPr>
          <w:rStyle w:val="CodeChar"/>
        </w:rPr>
        <w:t>$</w:t>
      </w:r>
      <w:proofErr w:type="spellStart"/>
      <w:r w:rsidRPr="00F84C05">
        <w:rPr>
          <w:rStyle w:val="CodeChar"/>
        </w:rPr>
        <w:t>pwd</w:t>
      </w:r>
      <w:proofErr w:type="spellEnd"/>
    </w:p>
    <w:p w:rsidR="00D021E2" w:rsidRDefault="00D021E2" w:rsidP="00D021E2">
      <w:pPr>
        <w:pStyle w:val="NoSpacing"/>
        <w:numPr>
          <w:ilvl w:val="1"/>
          <w:numId w:val="9"/>
        </w:numPr>
      </w:pPr>
      <w:r>
        <w:t xml:space="preserve">for some reason, </w:t>
      </w:r>
      <w:r w:rsidRPr="00F84C05">
        <w:rPr>
          <w:rStyle w:val="CodeChar"/>
        </w:rPr>
        <w:t>echo $</w:t>
      </w:r>
      <w:proofErr w:type="spellStart"/>
      <w:r w:rsidRPr="00F84C05">
        <w:rPr>
          <w:rStyle w:val="CodeChar"/>
        </w:rPr>
        <w:t>pwd</w:t>
      </w:r>
      <w:proofErr w:type="spellEnd"/>
      <w:r>
        <w:t xml:space="preserve"> doesn’t work properly in terminal</w:t>
      </w:r>
    </w:p>
    <w:p w:rsidR="00E37BFF" w:rsidRDefault="005E27B4" w:rsidP="00E37BFF">
      <w:pPr>
        <w:pStyle w:val="NoSpacing"/>
        <w:numPr>
          <w:ilvl w:val="0"/>
          <w:numId w:val="9"/>
        </w:numPr>
      </w:pPr>
      <w:r w:rsidRPr="00F84C05">
        <w:rPr>
          <w:rStyle w:val="CodeChar"/>
        </w:rPr>
        <w:t>HOME</w:t>
      </w:r>
      <w:r>
        <w:t xml:space="preserve">: </w:t>
      </w:r>
      <w:r w:rsidR="00F440A8">
        <w:t>variable that holds the location of your home folder, i.e. where are all your personal user files saved</w:t>
      </w:r>
    </w:p>
    <w:p w:rsidR="00E37BFF" w:rsidRDefault="00E37BFF" w:rsidP="00E37BFF">
      <w:pPr>
        <w:pStyle w:val="NoSpacing"/>
      </w:pPr>
      <w:r>
        <w:t xml:space="preserve">View all your environment variables by the command </w:t>
      </w:r>
      <w:proofErr w:type="spellStart"/>
      <w:r w:rsidRPr="00E37BFF">
        <w:rPr>
          <w:rStyle w:val="CodeChar"/>
        </w:rPr>
        <w:t>printenv</w:t>
      </w:r>
      <w:proofErr w:type="spellEnd"/>
      <w:r>
        <w:t>.</w:t>
      </w:r>
    </w:p>
    <w:p w:rsidR="00E04CD5" w:rsidRDefault="00E04CD5" w:rsidP="00E04CD5">
      <w:pPr>
        <w:pStyle w:val="NoSpacing"/>
      </w:pPr>
      <w:r>
        <w:t xml:space="preserve">To store a value in a variable, simply do: </w:t>
      </w:r>
      <w:r w:rsidRPr="00F84C05">
        <w:rPr>
          <w:rStyle w:val="CodeChar"/>
        </w:rPr>
        <w:t>%</w:t>
      </w:r>
      <w:r w:rsidRPr="002A34A4">
        <w:t>variable name</w:t>
      </w:r>
      <w:r w:rsidRPr="00F84C05">
        <w:rPr>
          <w:rStyle w:val="CodeChar"/>
        </w:rPr>
        <w:t>% = %</w:t>
      </w:r>
      <w:r w:rsidRPr="002A34A4">
        <w:t>value</w:t>
      </w:r>
      <w:r w:rsidRPr="00F84C05">
        <w:rPr>
          <w:rStyle w:val="CodeChar"/>
        </w:rPr>
        <w:t>%</w:t>
      </w:r>
    </w:p>
    <w:p w:rsidR="00440B66" w:rsidRDefault="00440B66" w:rsidP="005A17F5">
      <w:pPr>
        <w:pStyle w:val="NoSpacing"/>
      </w:pPr>
    </w:p>
    <w:p w:rsidR="00B66D5B" w:rsidRDefault="00B66D5B" w:rsidP="005A17F5">
      <w:pPr>
        <w:pStyle w:val="NoSpacing"/>
      </w:pPr>
      <w:r>
        <w:t xml:space="preserve">Sometimes you may have folders or files with spaces in them. Unfortunately, each word will usually be treated as a different file. To avoid this, cluster everything in quotations, e.g. </w:t>
      </w:r>
      <w:r w:rsidRPr="00F84C05">
        <w:rPr>
          <w:rStyle w:val="CodeChar"/>
        </w:rPr>
        <w:t>“My Documents/ENG III/SFWR ENG 3F03/a1.sh”</w:t>
      </w:r>
    </w:p>
    <w:p w:rsidR="00B66D5B" w:rsidRDefault="00B66D5B" w:rsidP="005A17F5">
      <w:pPr>
        <w:pStyle w:val="NoSpacing"/>
      </w:pPr>
    </w:p>
    <w:p w:rsidR="00B96C91" w:rsidRDefault="00B96C91" w:rsidP="005A17F5">
      <w:pPr>
        <w:pStyle w:val="NoSpacing"/>
      </w:pPr>
      <w:r w:rsidRPr="00F84C05">
        <w:rPr>
          <w:rStyle w:val="CodeChar"/>
        </w:rPr>
        <w:t>cd %</w:t>
      </w:r>
      <w:r w:rsidRPr="002A34A4">
        <w:t>target</w:t>
      </w:r>
      <w:r w:rsidRPr="00F84C05">
        <w:rPr>
          <w:rStyle w:val="CodeChar"/>
        </w:rPr>
        <w:t>%</w:t>
      </w:r>
      <w:r>
        <w:t>: change working directory to the target</w:t>
      </w:r>
    </w:p>
    <w:p w:rsidR="00B96C91" w:rsidRDefault="00B96C91" w:rsidP="005A17F5">
      <w:pPr>
        <w:pStyle w:val="NoSpacing"/>
      </w:pPr>
    </w:p>
    <w:p w:rsidR="007D3A1C" w:rsidRDefault="007D3A1C" w:rsidP="005A17F5">
      <w:pPr>
        <w:pStyle w:val="NoSpacing"/>
      </w:pPr>
      <w:proofErr w:type="spellStart"/>
      <w:r>
        <w:t>rm</w:t>
      </w:r>
      <w:proofErr w:type="spellEnd"/>
      <w:r>
        <w:t>: delete file</w:t>
      </w:r>
    </w:p>
    <w:p w:rsidR="007D3A1C" w:rsidRDefault="007D3A1C" w:rsidP="007D3A1C">
      <w:pPr>
        <w:pStyle w:val="NoSpacing"/>
        <w:numPr>
          <w:ilvl w:val="0"/>
          <w:numId w:val="31"/>
        </w:numPr>
      </w:pPr>
      <w:r>
        <w:t>-</w:t>
      </w:r>
      <w:proofErr w:type="spellStart"/>
      <w:r>
        <w:t>i</w:t>
      </w:r>
      <w:proofErr w:type="spellEnd"/>
      <w:r>
        <w:t>: verify deletion</w:t>
      </w:r>
    </w:p>
    <w:p w:rsidR="007D3A1C" w:rsidRDefault="007D3A1C" w:rsidP="007D3A1C">
      <w:pPr>
        <w:pStyle w:val="NoSpacing"/>
        <w:numPr>
          <w:ilvl w:val="0"/>
          <w:numId w:val="31"/>
        </w:numPr>
      </w:pPr>
      <w:r>
        <w:t>-v: detail successful deletion</w:t>
      </w:r>
    </w:p>
    <w:p w:rsidR="00E40F38" w:rsidRDefault="00E40F38" w:rsidP="007D3A1C">
      <w:pPr>
        <w:pStyle w:val="NoSpacing"/>
        <w:numPr>
          <w:ilvl w:val="0"/>
          <w:numId w:val="31"/>
        </w:numPr>
      </w:pPr>
      <w:r>
        <w:t>-r: recursive delete; deletes sub-directories in the folder</w:t>
      </w:r>
    </w:p>
    <w:p w:rsidR="007D3A1C" w:rsidRDefault="007D3A1C" w:rsidP="005A17F5">
      <w:pPr>
        <w:pStyle w:val="NoSpacing"/>
        <w:rPr>
          <w:rStyle w:val="CodeChar"/>
        </w:rPr>
      </w:pPr>
    </w:p>
    <w:p w:rsidR="001C1D32" w:rsidRDefault="001C1D32" w:rsidP="005A17F5">
      <w:pPr>
        <w:pStyle w:val="NoSpacing"/>
      </w:pPr>
      <w:r w:rsidRPr="00F84C05">
        <w:rPr>
          <w:rStyle w:val="CodeChar"/>
        </w:rPr>
        <w:t>echo</w:t>
      </w:r>
      <w:r>
        <w:t xml:space="preserve">: prints the </w:t>
      </w:r>
      <w:r w:rsidR="00A461E9">
        <w:t xml:space="preserve">value of the </w:t>
      </w:r>
      <w:r>
        <w:t>variable or word in the terminal</w:t>
      </w:r>
    </w:p>
    <w:p w:rsidR="001C1D32" w:rsidRDefault="001C1D32" w:rsidP="005A17F5">
      <w:pPr>
        <w:pStyle w:val="NoSpacing"/>
      </w:pPr>
    </w:p>
    <w:p w:rsidR="00440B66" w:rsidRDefault="00440B66" w:rsidP="005A17F5">
      <w:pPr>
        <w:pStyle w:val="NoSpacing"/>
      </w:pPr>
      <w:r w:rsidRPr="00F84C05">
        <w:rPr>
          <w:rStyle w:val="CodeChar"/>
        </w:rPr>
        <w:t>mv</w:t>
      </w:r>
      <w:r>
        <w:t>: moves file, a.k.a. “cut”</w:t>
      </w:r>
    </w:p>
    <w:p w:rsidR="00246D3D" w:rsidRDefault="00246D3D" w:rsidP="005A17F5">
      <w:pPr>
        <w:pStyle w:val="NoSpacing"/>
      </w:pPr>
    </w:p>
    <w:p w:rsidR="00BD2B25" w:rsidRDefault="00BD2B25" w:rsidP="005A17F5">
      <w:pPr>
        <w:pStyle w:val="NoSpacing"/>
      </w:pPr>
      <w:r w:rsidRPr="004F2502">
        <w:rPr>
          <w:rStyle w:val="CodeChar"/>
        </w:rPr>
        <w:t>cut</w:t>
      </w:r>
      <w:r w:rsidR="00E36FCA" w:rsidRPr="004F2502">
        <w:rPr>
          <w:rStyle w:val="CodeChar"/>
        </w:rPr>
        <w:t xml:space="preserve"> %</w:t>
      </w:r>
      <w:r w:rsidR="00E36FCA" w:rsidRPr="002A34A4">
        <w:t>target</w:t>
      </w:r>
      <w:r w:rsidR="00E36FCA" w:rsidRPr="004F2502">
        <w:rPr>
          <w:rStyle w:val="CodeChar"/>
        </w:rPr>
        <w:t>%</w:t>
      </w:r>
      <w:r>
        <w:t>: extracts</w:t>
      </w:r>
      <w:r w:rsidR="00E97C1C">
        <w:t xml:space="preserve"> parts of a line of input, usually a file</w:t>
      </w:r>
    </w:p>
    <w:p w:rsidR="00E97C1C" w:rsidRDefault="00E97C1C" w:rsidP="00E97C1C">
      <w:pPr>
        <w:pStyle w:val="NoSpacing"/>
        <w:numPr>
          <w:ilvl w:val="0"/>
          <w:numId w:val="15"/>
        </w:numPr>
      </w:pPr>
      <w:r w:rsidRPr="004F2502">
        <w:rPr>
          <w:rStyle w:val="CodeChar"/>
        </w:rPr>
        <w:t>-c %</w:t>
      </w:r>
      <w:r w:rsidRPr="002A34A4">
        <w:t>char</w:t>
      </w:r>
      <w:r w:rsidR="002A34A4">
        <w:t>acter</w:t>
      </w:r>
      <w:r w:rsidRPr="002A34A4">
        <w:t xml:space="preserve"> min #</w:t>
      </w:r>
      <w:r w:rsidRPr="004F2502">
        <w:rPr>
          <w:rStyle w:val="CodeChar"/>
        </w:rPr>
        <w:t>%-%</w:t>
      </w:r>
      <w:r w:rsidRPr="002A34A4">
        <w:t>char max #</w:t>
      </w:r>
      <w:r w:rsidRPr="004F2502">
        <w:rPr>
          <w:rStyle w:val="CodeChar"/>
        </w:rPr>
        <w:t>%</w:t>
      </w:r>
      <w:r w:rsidR="00E36FCA" w:rsidRPr="004F2502">
        <w:rPr>
          <w:rStyle w:val="CodeChar"/>
        </w:rPr>
        <w:t xml:space="preserve"> %</w:t>
      </w:r>
      <w:r w:rsidR="00E36FCA" w:rsidRPr="002A34A4">
        <w:t>file</w:t>
      </w:r>
      <w:r w:rsidR="00E36FCA" w:rsidRPr="004F2502">
        <w:rPr>
          <w:rStyle w:val="CodeChar"/>
        </w:rPr>
        <w:t>%</w:t>
      </w:r>
      <w:r>
        <w:t>: extracts characters min to max</w:t>
      </w:r>
      <w:r w:rsidR="00E36FCA">
        <w:t xml:space="preserve"> from each line in a file</w:t>
      </w:r>
    </w:p>
    <w:p w:rsidR="006006C9" w:rsidRDefault="006006C9" w:rsidP="00E97C1C">
      <w:pPr>
        <w:pStyle w:val="NoSpacing"/>
        <w:numPr>
          <w:ilvl w:val="0"/>
          <w:numId w:val="15"/>
        </w:numPr>
      </w:pPr>
      <w:r>
        <w:t>if you don’t include a max #, it will extract to the end of the line; if you don’t include a min #, it will extract from the beginning of the line</w:t>
      </w:r>
    </w:p>
    <w:p w:rsidR="00F7240D" w:rsidRDefault="00F7240D" w:rsidP="00E97C1C">
      <w:pPr>
        <w:pStyle w:val="NoSpacing"/>
        <w:numPr>
          <w:ilvl w:val="0"/>
          <w:numId w:val="15"/>
        </w:numPr>
      </w:pPr>
      <w:r w:rsidRPr="00F7240D">
        <w:rPr>
          <w:rStyle w:val="CodeChar"/>
        </w:rPr>
        <w:t>-</w:t>
      </w:r>
      <w:proofErr w:type="spellStart"/>
      <w:r w:rsidRPr="00F7240D">
        <w:rPr>
          <w:rStyle w:val="CodeChar"/>
        </w:rPr>
        <w:t>d</w:t>
      </w:r>
      <w:r w:rsidR="00B73985">
        <w:rPr>
          <w:rStyle w:val="CodeChar"/>
        </w:rPr>
        <w:t>’</w:t>
      </w:r>
      <w:r w:rsidRPr="00F7240D">
        <w:rPr>
          <w:rStyle w:val="CodeChar"/>
        </w:rPr>
        <w:t>%</w:t>
      </w:r>
      <w:r>
        <w:t>delimiter</w:t>
      </w:r>
      <w:proofErr w:type="spellEnd"/>
      <w:r w:rsidRPr="00F7240D">
        <w:rPr>
          <w:rStyle w:val="CodeChar"/>
        </w:rPr>
        <w:t>%</w:t>
      </w:r>
      <w:r w:rsidR="00B73985">
        <w:rPr>
          <w:rStyle w:val="CodeChar"/>
        </w:rPr>
        <w:t>’</w:t>
      </w:r>
      <w:r>
        <w:t xml:space="preserve">: parses </w:t>
      </w:r>
    </w:p>
    <w:p w:rsidR="00BD2B25" w:rsidRDefault="00BD2B25" w:rsidP="005A17F5">
      <w:pPr>
        <w:pStyle w:val="NoSpacing"/>
      </w:pPr>
    </w:p>
    <w:p w:rsidR="00246D3D" w:rsidRDefault="00246D3D" w:rsidP="005A17F5">
      <w:pPr>
        <w:pStyle w:val="NoSpacing"/>
      </w:pPr>
      <w:proofErr w:type="spellStart"/>
      <w:r w:rsidRPr="00F84C05">
        <w:rPr>
          <w:rStyle w:val="CodeChar"/>
        </w:rPr>
        <w:t>cp</w:t>
      </w:r>
      <w:proofErr w:type="spellEnd"/>
      <w:r w:rsidRPr="00F84C05">
        <w:rPr>
          <w:rStyle w:val="CodeChar"/>
        </w:rPr>
        <w:t xml:space="preserve"> %</w:t>
      </w:r>
      <w:r w:rsidRPr="000825CE">
        <w:t>source</w:t>
      </w:r>
      <w:r w:rsidRPr="00F84C05">
        <w:rPr>
          <w:rStyle w:val="CodeChar"/>
        </w:rPr>
        <w:t>%</w:t>
      </w:r>
      <w:r w:rsidR="00F72D5A" w:rsidRPr="00F84C05">
        <w:rPr>
          <w:rStyle w:val="CodeChar"/>
        </w:rPr>
        <w:t xml:space="preserve"> %</w:t>
      </w:r>
      <w:r w:rsidRPr="000825CE">
        <w:t>target</w:t>
      </w:r>
      <w:r w:rsidRPr="00F84C05">
        <w:rPr>
          <w:rStyle w:val="CodeChar"/>
        </w:rPr>
        <w:t>%</w:t>
      </w:r>
      <w:r>
        <w:t>: copies files and directories</w:t>
      </w:r>
      <w:r w:rsidR="00F72D5A">
        <w:t xml:space="preserve"> from source to target; if the target doesn’t exist, it is created</w:t>
      </w:r>
    </w:p>
    <w:p w:rsidR="00246D3D" w:rsidRDefault="00246D3D" w:rsidP="005A17F5">
      <w:pPr>
        <w:pStyle w:val="NoSpacing"/>
      </w:pPr>
      <w:r>
        <w:t>options:</w:t>
      </w:r>
    </w:p>
    <w:p w:rsidR="00246D3D" w:rsidRDefault="00246D3D" w:rsidP="00246D3D">
      <w:pPr>
        <w:pStyle w:val="NoSpacing"/>
        <w:numPr>
          <w:ilvl w:val="0"/>
          <w:numId w:val="12"/>
        </w:numPr>
      </w:pPr>
      <w:r w:rsidRPr="00F84C05">
        <w:rPr>
          <w:rStyle w:val="CodeChar"/>
        </w:rPr>
        <w:t>-r</w:t>
      </w:r>
      <w:r w:rsidR="00F14A89">
        <w:t xml:space="preserve"> or </w:t>
      </w:r>
      <w:r w:rsidR="00F14A89" w:rsidRPr="00F84C05">
        <w:rPr>
          <w:rStyle w:val="CodeChar"/>
        </w:rPr>
        <w:t>-R</w:t>
      </w:r>
      <w:r w:rsidR="00F14A89">
        <w:t>:</w:t>
      </w:r>
      <w:r>
        <w:t xml:space="preserve"> recursively </w:t>
      </w:r>
      <w:r w:rsidR="00894DFB">
        <w:t>copies</w:t>
      </w:r>
      <w:r>
        <w:t>, i.e. includes sub-directories if it’s a folder</w:t>
      </w:r>
    </w:p>
    <w:p w:rsidR="00894DFB" w:rsidRDefault="00894DFB" w:rsidP="00246D3D">
      <w:pPr>
        <w:pStyle w:val="NoSpacing"/>
        <w:numPr>
          <w:ilvl w:val="0"/>
          <w:numId w:val="12"/>
        </w:numPr>
      </w:pPr>
      <w:r w:rsidRPr="00F84C05">
        <w:rPr>
          <w:rStyle w:val="CodeChar"/>
        </w:rPr>
        <w:t>-H</w:t>
      </w:r>
      <w:r>
        <w:t xml:space="preserve">: doesn’t actually copy </w:t>
      </w:r>
      <w:r w:rsidR="00B96C91">
        <w:t xml:space="preserve">the directory </w:t>
      </w:r>
      <w:r>
        <w:t xml:space="preserve">by having 2 versions of the same data, but rather makes a </w:t>
      </w:r>
      <w:r>
        <w:rPr>
          <w:b/>
        </w:rPr>
        <w:t>symbolic link</w:t>
      </w:r>
      <w:r w:rsidR="00B96C91">
        <w:t>, which means it just creates another pointer to the same location. Note: this is different from a shortcut because a shortcut is a program that opens the folder from a different location, whereas a symbolic link works as if it is a folder and can even be worked from</w:t>
      </w:r>
    </w:p>
    <w:p w:rsidR="00B96C91" w:rsidRDefault="00B96C91" w:rsidP="00B96C91">
      <w:pPr>
        <w:pStyle w:val="NoSpacing"/>
        <w:numPr>
          <w:ilvl w:val="1"/>
          <w:numId w:val="12"/>
        </w:numPr>
      </w:pPr>
      <w:r>
        <w:t xml:space="preserve">e.g. if I make a symbolic link of my directory, </w:t>
      </w:r>
      <w:r w:rsidRPr="00F84C05">
        <w:rPr>
          <w:rStyle w:val="CodeChar"/>
        </w:rPr>
        <w:t>phone</w:t>
      </w:r>
      <w:r>
        <w:t xml:space="preserve">, and call it </w:t>
      </w:r>
      <w:r w:rsidRPr="00F84C05">
        <w:rPr>
          <w:rStyle w:val="CodeChar"/>
        </w:rPr>
        <w:t>mobile</w:t>
      </w:r>
      <w:r>
        <w:t xml:space="preserve">, I can </w:t>
      </w:r>
      <w:r w:rsidRPr="00F84C05">
        <w:rPr>
          <w:rStyle w:val="CodeChar"/>
        </w:rPr>
        <w:t>cd</w:t>
      </w:r>
      <w:r>
        <w:t xml:space="preserve"> into </w:t>
      </w:r>
      <w:r w:rsidRPr="00F84C05">
        <w:rPr>
          <w:rStyle w:val="CodeChar"/>
        </w:rPr>
        <w:t>phone</w:t>
      </w:r>
      <w:r>
        <w:t xml:space="preserve"> OR </w:t>
      </w:r>
      <w:r w:rsidRPr="00F84C05">
        <w:rPr>
          <w:rStyle w:val="CodeChar"/>
        </w:rPr>
        <w:t>mobile</w:t>
      </w:r>
    </w:p>
    <w:p w:rsidR="009D1C48" w:rsidRDefault="009D1C48" w:rsidP="005A17F5">
      <w:pPr>
        <w:pStyle w:val="NoSpacing"/>
      </w:pPr>
    </w:p>
    <w:p w:rsidR="009D1C48" w:rsidRDefault="009D1C48" w:rsidP="005A17F5">
      <w:pPr>
        <w:pStyle w:val="NoSpacing"/>
      </w:pPr>
      <w:r w:rsidRPr="00F84C05">
        <w:rPr>
          <w:rStyle w:val="CodeChar"/>
        </w:rPr>
        <w:t>find</w:t>
      </w:r>
      <w:r>
        <w:t>: finds a file</w:t>
      </w:r>
    </w:p>
    <w:p w:rsidR="009D1C48" w:rsidRDefault="009D1C48" w:rsidP="009D1C48">
      <w:pPr>
        <w:pStyle w:val="NoSpacing"/>
      </w:pPr>
      <w:r>
        <w:t>options:</w:t>
      </w:r>
    </w:p>
    <w:p w:rsidR="003E215A" w:rsidRPr="003E215A" w:rsidRDefault="003E215A" w:rsidP="008B70D6">
      <w:pPr>
        <w:pStyle w:val="NoSpacing"/>
        <w:numPr>
          <w:ilvl w:val="0"/>
          <w:numId w:val="11"/>
        </w:numPr>
        <w:rPr>
          <w:rStyle w:val="CodeChar"/>
          <w:rFonts w:ascii="Times New Roman" w:hAnsi="Times New Roman" w:cstheme="minorBidi"/>
          <w:sz w:val="24"/>
        </w:rPr>
      </w:pPr>
      <w:r w:rsidRPr="003E215A">
        <w:rPr>
          <w:rStyle w:val="CodeChar"/>
        </w:rPr>
        <w:t>-</w:t>
      </w:r>
      <w:proofErr w:type="spellStart"/>
      <w:r w:rsidRPr="003E215A">
        <w:rPr>
          <w:rStyle w:val="CodeChar"/>
        </w:rPr>
        <w:t>maxdepth</w:t>
      </w:r>
      <w:proofErr w:type="spellEnd"/>
      <w:r w:rsidRPr="003E215A">
        <w:rPr>
          <w:rStyle w:val="CodeChar"/>
        </w:rPr>
        <w:t xml:space="preserve"> %</w:t>
      </w:r>
      <w:r w:rsidRPr="000825CE">
        <w:t>n</w:t>
      </w:r>
      <w:r w:rsidRPr="003E215A">
        <w:rPr>
          <w:rStyle w:val="CodeChar"/>
        </w:rPr>
        <w:t>%</w:t>
      </w:r>
      <w:r>
        <w:rPr>
          <w:rStyle w:val="CodeChar"/>
          <w:rFonts w:ascii="Times New Roman" w:hAnsi="Times New Roman" w:cstheme="minorBidi"/>
          <w:sz w:val="24"/>
        </w:rPr>
        <w:t>: only look inside n−1 levels of directories</w:t>
      </w:r>
      <w:r w:rsidR="00FC0A2F">
        <w:rPr>
          <w:rStyle w:val="CodeChar"/>
          <w:rFonts w:ascii="Times New Roman" w:hAnsi="Times New Roman" w:cstheme="minorBidi"/>
          <w:sz w:val="24"/>
        </w:rPr>
        <w:t xml:space="preserve"> (i.e. n, including </w:t>
      </w:r>
      <w:proofErr w:type="spellStart"/>
      <w:r w:rsidR="00FC0A2F">
        <w:rPr>
          <w:rStyle w:val="CodeChar"/>
          <w:rFonts w:ascii="Times New Roman" w:hAnsi="Times New Roman" w:cstheme="minorBidi"/>
          <w:sz w:val="24"/>
        </w:rPr>
        <w:t>pwd</w:t>
      </w:r>
      <w:proofErr w:type="spellEnd"/>
      <w:r w:rsidR="00FC0A2F">
        <w:rPr>
          <w:rStyle w:val="CodeChar"/>
          <w:rFonts w:ascii="Times New Roman" w:hAnsi="Times New Roman" w:cstheme="minorBidi"/>
          <w:sz w:val="24"/>
        </w:rPr>
        <w:t>)</w:t>
      </w:r>
    </w:p>
    <w:p w:rsidR="008B70D6" w:rsidRDefault="008B70D6" w:rsidP="008B70D6">
      <w:pPr>
        <w:pStyle w:val="NoSpacing"/>
        <w:numPr>
          <w:ilvl w:val="0"/>
          <w:numId w:val="11"/>
        </w:numPr>
      </w:pPr>
      <w:r w:rsidRPr="008B70D6">
        <w:rPr>
          <w:rStyle w:val="CodeChar"/>
        </w:rPr>
        <w:t>-</w:t>
      </w:r>
      <w:proofErr w:type="spellStart"/>
      <w:r w:rsidRPr="008B70D6">
        <w:rPr>
          <w:rStyle w:val="CodeChar"/>
        </w:rPr>
        <w:t>mtime</w:t>
      </w:r>
      <w:proofErr w:type="spellEnd"/>
      <w:r>
        <w:rPr>
          <w:rStyle w:val="CodeChar"/>
        </w:rPr>
        <w:t xml:space="preserve"> %</w:t>
      </w:r>
      <w:r w:rsidRPr="000825CE">
        <w:t>days</w:t>
      </w:r>
      <w:r>
        <w:rPr>
          <w:rStyle w:val="CodeChar"/>
        </w:rPr>
        <w:t>%</w:t>
      </w:r>
      <w:r>
        <w:t xml:space="preserve">: find a file modified </w:t>
      </w:r>
      <w:r w:rsidR="00DA09D0">
        <w:t>within a certain day range. Here are the definitions of the day ranges (1 day = 24 hours, ignore Gregorian days):</w:t>
      </w:r>
    </w:p>
    <w:p w:rsidR="00DA09D0" w:rsidRDefault="00DA09D0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0</w:t>
      </w:r>
      <w:r>
        <w:t>: past 1 day</w:t>
      </w:r>
      <w:r w:rsidR="001400FF">
        <w:t xml:space="preserve"> (now−1 &lt; date &lt; now)</w:t>
      </w:r>
    </w:p>
    <w:p w:rsidR="00DA09D0" w:rsidRDefault="00DA09D0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-%</w:t>
      </w:r>
      <w:r w:rsidRPr="000825CE">
        <w:t>n</w:t>
      </w:r>
      <w:r w:rsidRPr="003F62FF">
        <w:rPr>
          <w:rStyle w:val="CodeChar"/>
        </w:rPr>
        <w:t>%</w:t>
      </w:r>
      <w:r>
        <w:t>: modified less than n days ago</w:t>
      </w:r>
      <w:r w:rsidR="001400FF">
        <w:t xml:space="preserve"> (now−n &lt; date ≤ now)</w:t>
      </w:r>
    </w:p>
    <w:p w:rsidR="00DA09D0" w:rsidRDefault="00DA09D0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+%</w:t>
      </w:r>
      <w:r w:rsidRPr="000825CE">
        <w:t>n</w:t>
      </w:r>
      <w:r w:rsidRPr="003F62FF">
        <w:rPr>
          <w:rStyle w:val="CodeChar"/>
        </w:rPr>
        <w:t>%</w:t>
      </w:r>
      <w:r>
        <w:t>: modified more than n days ago</w:t>
      </w:r>
      <w:r w:rsidR="001400FF">
        <w:t xml:space="preserve"> (date &lt; now−n)</w:t>
      </w:r>
    </w:p>
    <w:p w:rsidR="005F12B6" w:rsidRDefault="005F12B6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%</w:t>
      </w:r>
      <w:r w:rsidRPr="000825CE">
        <w:t>n</w:t>
      </w:r>
      <w:r w:rsidRPr="003F62FF">
        <w:rPr>
          <w:rStyle w:val="CodeChar"/>
        </w:rPr>
        <w:t>%</w:t>
      </w:r>
      <w:r>
        <w:t>: modified on the day n days ago (now−n−1 &lt; date &lt; now−n)</w:t>
      </w:r>
    </w:p>
    <w:p w:rsidR="008A0030" w:rsidRDefault="008A0030" w:rsidP="00DA09D0">
      <w:pPr>
        <w:pStyle w:val="NoSpacing"/>
        <w:numPr>
          <w:ilvl w:val="1"/>
          <w:numId w:val="11"/>
        </w:numPr>
      </w:pPr>
      <w:r>
        <w:t xml:space="preserve">You can also stack conditions, like if you want to find a date that is between 3−5 days ago, you could say: </w:t>
      </w:r>
      <w:r w:rsidRPr="008A0030">
        <w:rPr>
          <w:rStyle w:val="CodeChar"/>
        </w:rPr>
        <w:t>-</w:t>
      </w:r>
      <w:proofErr w:type="spellStart"/>
      <w:r w:rsidRPr="008A0030">
        <w:rPr>
          <w:rStyle w:val="CodeChar"/>
        </w:rPr>
        <w:t>mtime</w:t>
      </w:r>
      <w:proofErr w:type="spellEnd"/>
      <w:r w:rsidRPr="008A0030">
        <w:rPr>
          <w:rStyle w:val="CodeChar"/>
        </w:rPr>
        <w:t xml:space="preserve"> +5 -</w:t>
      </w:r>
      <w:proofErr w:type="spellStart"/>
      <w:r w:rsidRPr="008A0030">
        <w:rPr>
          <w:rStyle w:val="CodeChar"/>
        </w:rPr>
        <w:t>mtime</w:t>
      </w:r>
      <w:proofErr w:type="spellEnd"/>
      <w:r w:rsidRPr="008A0030">
        <w:rPr>
          <w:rStyle w:val="CodeChar"/>
        </w:rPr>
        <w:t xml:space="preserve"> -3</w:t>
      </w:r>
    </w:p>
    <w:p w:rsidR="00DF4811" w:rsidRPr="008A0030" w:rsidRDefault="00DF4811" w:rsidP="00DF4811">
      <w:pPr>
        <w:pStyle w:val="NoSpacing"/>
        <w:numPr>
          <w:ilvl w:val="0"/>
          <w:numId w:val="11"/>
        </w:numPr>
        <w:rPr>
          <w:rStyle w:val="CodeChar"/>
          <w:rFonts w:ascii="Times New Roman" w:hAnsi="Times New Roman" w:cstheme="minorBidi"/>
          <w:sz w:val="24"/>
        </w:rPr>
      </w:pPr>
      <w:r w:rsidRPr="008A0030">
        <w:rPr>
          <w:rStyle w:val="CodeChar"/>
        </w:rPr>
        <w:t>-</w:t>
      </w:r>
      <w:proofErr w:type="spellStart"/>
      <w:r w:rsidRPr="008A0030">
        <w:rPr>
          <w:rStyle w:val="CodeChar"/>
        </w:rPr>
        <w:t>mmin</w:t>
      </w:r>
      <w:proofErr w:type="spellEnd"/>
      <w:r>
        <w:rPr>
          <w:rStyle w:val="CodeChar"/>
        </w:rPr>
        <w:t xml:space="preserve"> %</w:t>
      </w:r>
      <w:r w:rsidRPr="000825CE">
        <w:t>minutes</w:t>
      </w:r>
      <w:r>
        <w:rPr>
          <w:rStyle w:val="CodeChar"/>
        </w:rPr>
        <w:t>%</w:t>
      </w:r>
      <w:r>
        <w:rPr>
          <w:rStyle w:val="CodeChar"/>
          <w:rFonts w:ascii="Times New Roman" w:hAnsi="Times New Roman" w:cstheme="minorBidi"/>
          <w:sz w:val="24"/>
        </w:rPr>
        <w:t xml:space="preserve">: same </w:t>
      </w:r>
      <w:r w:rsidR="003E271B">
        <w:rPr>
          <w:rStyle w:val="CodeChar"/>
          <w:rFonts w:ascii="Times New Roman" w:hAnsi="Times New Roman" w:cstheme="minorBidi"/>
          <w:sz w:val="24"/>
        </w:rPr>
        <w:t xml:space="preserve">as </w:t>
      </w:r>
      <w:proofErr w:type="spellStart"/>
      <w:r w:rsidRPr="003E271B">
        <w:rPr>
          <w:rStyle w:val="CodeChar"/>
        </w:rPr>
        <w:t>mtime</w:t>
      </w:r>
      <w:proofErr w:type="spellEnd"/>
      <w:r>
        <w:rPr>
          <w:rStyle w:val="CodeChar"/>
          <w:rFonts w:ascii="Times New Roman" w:hAnsi="Times New Roman" w:cstheme="minorBidi"/>
          <w:sz w:val="24"/>
        </w:rPr>
        <w:t>, but instead of day range, it is minute range</w:t>
      </w:r>
    </w:p>
    <w:p w:rsidR="009D1C48" w:rsidRDefault="009D1C48" w:rsidP="009D1C48">
      <w:pPr>
        <w:pStyle w:val="NoSpacing"/>
        <w:numPr>
          <w:ilvl w:val="0"/>
          <w:numId w:val="11"/>
        </w:numPr>
      </w:pPr>
      <w:r w:rsidRPr="00F84C05">
        <w:rPr>
          <w:rStyle w:val="CodeChar"/>
        </w:rPr>
        <w:t>-name</w:t>
      </w:r>
      <w:r w:rsidR="00C11D06">
        <w:rPr>
          <w:rStyle w:val="CodeChar"/>
        </w:rPr>
        <w:t xml:space="preserve"> %</w:t>
      </w:r>
      <w:r w:rsidR="00C11D06" w:rsidRPr="000825CE">
        <w:t>name</w:t>
      </w:r>
      <w:r w:rsidR="00C11D06">
        <w:rPr>
          <w:rStyle w:val="CodeChar"/>
        </w:rPr>
        <w:t>%</w:t>
      </w:r>
      <w:r>
        <w:t>: finds a file of a given name</w:t>
      </w:r>
    </w:p>
    <w:p w:rsidR="008B70D6" w:rsidRDefault="008B70D6" w:rsidP="009D1C48">
      <w:pPr>
        <w:pStyle w:val="NoSpacing"/>
        <w:numPr>
          <w:ilvl w:val="0"/>
          <w:numId w:val="11"/>
        </w:numPr>
      </w:pPr>
      <w:r w:rsidRPr="00C11D06">
        <w:rPr>
          <w:rStyle w:val="CodeChar"/>
        </w:rPr>
        <w:t>-type</w:t>
      </w:r>
      <w:r w:rsidR="00C11D06" w:rsidRPr="00C11D06">
        <w:rPr>
          <w:rStyle w:val="CodeChar"/>
        </w:rPr>
        <w:t xml:space="preserve"> %</w:t>
      </w:r>
      <w:r w:rsidR="00C11D06" w:rsidRPr="000825CE">
        <w:t>type</w:t>
      </w:r>
      <w:r w:rsidR="00C11D06" w:rsidRPr="00C11D06">
        <w:rPr>
          <w:rStyle w:val="CodeChar"/>
        </w:rPr>
        <w:t>%</w:t>
      </w:r>
      <w:r w:rsidR="000B7F05">
        <w:t>:</w:t>
      </w:r>
      <w:r w:rsidR="00C11D06">
        <w:t xml:space="preserve"> find a file of a given type</w:t>
      </w:r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d</w:t>
      </w:r>
      <w:r>
        <w:t xml:space="preserve">: </w:t>
      </w:r>
      <w:proofErr w:type="spellStart"/>
      <w:r>
        <w:t>directory</w:t>
      </w:r>
      <w:r w:rsidR="00EA4582">
        <w:t>ls</w:t>
      </w:r>
      <w:proofErr w:type="spellEnd"/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f</w:t>
      </w:r>
      <w:r>
        <w:t>: file</w:t>
      </w:r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l</w:t>
      </w:r>
      <w:r>
        <w:t xml:space="preserve">: </w:t>
      </w:r>
      <w:proofErr w:type="spellStart"/>
      <w:r>
        <w:t>symlink</w:t>
      </w:r>
      <w:proofErr w:type="spellEnd"/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s</w:t>
      </w:r>
      <w:r>
        <w:t>: socket</w:t>
      </w:r>
    </w:p>
    <w:p w:rsidR="00916308" w:rsidRDefault="00916308" w:rsidP="005A17F5">
      <w:pPr>
        <w:pStyle w:val="NoSpacing"/>
      </w:pPr>
    </w:p>
    <w:p w:rsidR="00703809" w:rsidRDefault="00703809" w:rsidP="005A17F5">
      <w:pPr>
        <w:pStyle w:val="NoSpacing"/>
      </w:pPr>
      <w:proofErr w:type="spellStart"/>
      <w:r w:rsidRPr="00F84C05">
        <w:rPr>
          <w:rStyle w:val="CodeChar"/>
        </w:rPr>
        <w:t>wc</w:t>
      </w:r>
      <w:proofErr w:type="spellEnd"/>
      <w:r>
        <w:t>: prints the number of words, new lines, and bytes in a file</w:t>
      </w:r>
    </w:p>
    <w:p w:rsidR="001F4573" w:rsidRDefault="001F4573" w:rsidP="001F4573">
      <w:pPr>
        <w:pStyle w:val="NoSpacing"/>
        <w:numPr>
          <w:ilvl w:val="0"/>
          <w:numId w:val="34"/>
        </w:numPr>
      </w:pPr>
      <w:r w:rsidRPr="001D616E">
        <w:rPr>
          <w:rStyle w:val="CodeChar"/>
        </w:rPr>
        <w:t>-l</w:t>
      </w:r>
      <w:r>
        <w:t>: line count</w:t>
      </w:r>
    </w:p>
    <w:p w:rsidR="001F4573" w:rsidRDefault="001F4573" w:rsidP="001F4573">
      <w:pPr>
        <w:pStyle w:val="NoSpacing"/>
        <w:numPr>
          <w:ilvl w:val="0"/>
          <w:numId w:val="34"/>
        </w:numPr>
      </w:pPr>
      <w:r w:rsidRPr="001D616E">
        <w:rPr>
          <w:rStyle w:val="CodeChar"/>
        </w:rPr>
        <w:t>-c</w:t>
      </w:r>
      <w:r>
        <w:t>: byte count</w:t>
      </w:r>
    </w:p>
    <w:p w:rsidR="001F4573" w:rsidRDefault="001F4573" w:rsidP="001F4573">
      <w:pPr>
        <w:pStyle w:val="NoSpacing"/>
        <w:numPr>
          <w:ilvl w:val="0"/>
          <w:numId w:val="34"/>
        </w:numPr>
      </w:pPr>
      <w:r w:rsidRPr="001D616E">
        <w:rPr>
          <w:rStyle w:val="CodeChar"/>
        </w:rPr>
        <w:t>-m</w:t>
      </w:r>
      <w:r>
        <w:t>: character count</w:t>
      </w:r>
    </w:p>
    <w:p w:rsidR="001F4573" w:rsidRDefault="001F4573" w:rsidP="001F4573">
      <w:pPr>
        <w:pStyle w:val="NoSpacing"/>
        <w:numPr>
          <w:ilvl w:val="0"/>
          <w:numId w:val="34"/>
        </w:numPr>
      </w:pPr>
      <w:r w:rsidRPr="001D616E">
        <w:rPr>
          <w:rStyle w:val="CodeChar"/>
        </w:rPr>
        <w:t>-L</w:t>
      </w:r>
      <w:r>
        <w:t>: length of longest line</w:t>
      </w:r>
    </w:p>
    <w:p w:rsidR="001F4573" w:rsidRDefault="001F4573" w:rsidP="001F4573">
      <w:pPr>
        <w:pStyle w:val="NoSpacing"/>
        <w:numPr>
          <w:ilvl w:val="0"/>
          <w:numId w:val="34"/>
        </w:numPr>
      </w:pPr>
      <w:r w:rsidRPr="001D616E">
        <w:rPr>
          <w:rStyle w:val="CodeChar"/>
        </w:rPr>
        <w:t>-w</w:t>
      </w:r>
      <w:r>
        <w:t>: word count</w:t>
      </w:r>
    </w:p>
    <w:p w:rsidR="00703809" w:rsidRDefault="00703809" w:rsidP="005A17F5">
      <w:pPr>
        <w:pStyle w:val="NoSpacing"/>
      </w:pPr>
    </w:p>
    <w:p w:rsidR="00CF3DA9" w:rsidRDefault="00CF3DA9" w:rsidP="005A17F5">
      <w:pPr>
        <w:pStyle w:val="NoSpacing"/>
      </w:pPr>
      <w:proofErr w:type="spellStart"/>
      <w:r w:rsidRPr="00F84C05">
        <w:rPr>
          <w:rStyle w:val="CodeChar"/>
        </w:rPr>
        <w:t>sed</w:t>
      </w:r>
      <w:proofErr w:type="spellEnd"/>
      <w:r>
        <w:t xml:space="preserve">: </w:t>
      </w:r>
      <w:r w:rsidR="00810B5C">
        <w:t>string</w:t>
      </w:r>
      <w:r w:rsidR="00D8304A">
        <w:t xml:space="preserve"> processing:</w:t>
      </w:r>
    </w:p>
    <w:p w:rsidR="00D8304A" w:rsidRDefault="00D8304A" w:rsidP="00D8304A">
      <w:pPr>
        <w:pStyle w:val="NoSpacing"/>
        <w:numPr>
          <w:ilvl w:val="0"/>
          <w:numId w:val="27"/>
        </w:numPr>
      </w:pPr>
      <w:r>
        <w:t>reads a line from a ﬁle into a buffer</w:t>
      </w:r>
    </w:p>
    <w:p w:rsidR="00D8304A" w:rsidRDefault="00BF5D80" w:rsidP="00D8304A">
      <w:pPr>
        <w:pStyle w:val="NoSpacing"/>
        <w:numPr>
          <w:ilvl w:val="0"/>
          <w:numId w:val="27"/>
        </w:numPr>
      </w:pPr>
      <w:r>
        <w:t>executes the command</w:t>
      </w:r>
      <w:r w:rsidR="00D8304A">
        <w:t>(s) on the buffer</w:t>
      </w:r>
    </w:p>
    <w:p w:rsidR="00D8304A" w:rsidRDefault="00D8304A" w:rsidP="00D8304A">
      <w:pPr>
        <w:pStyle w:val="NoSpacing"/>
        <w:numPr>
          <w:ilvl w:val="0"/>
          <w:numId w:val="27"/>
        </w:numPr>
      </w:pPr>
      <w:r>
        <w:t>outputs the buffer to the standard output</w:t>
      </w:r>
    </w:p>
    <w:p w:rsidR="00CF3DA9" w:rsidRDefault="00CF3DA9" w:rsidP="005A17F5">
      <w:pPr>
        <w:pStyle w:val="NoSpacing"/>
      </w:pPr>
    </w:p>
    <w:p w:rsidR="00916308" w:rsidRDefault="00916308" w:rsidP="005A17F5">
      <w:pPr>
        <w:pStyle w:val="NoSpacing"/>
      </w:pPr>
      <w:r>
        <w:t>If you push any data, you MUST pop it, since terminal does not have the garbage collection necessary to avoid that.</w:t>
      </w:r>
    </w:p>
    <w:p w:rsidR="00916308" w:rsidRDefault="00916308" w:rsidP="005A17F5">
      <w:pPr>
        <w:pStyle w:val="NoSpacing"/>
      </w:pPr>
    </w:p>
    <w:p w:rsidR="00916308" w:rsidRDefault="007A4B16" w:rsidP="005A17F5">
      <w:pPr>
        <w:pStyle w:val="NoSpacing"/>
      </w:pPr>
      <w:r>
        <w:t>Remember</w:t>
      </w:r>
      <w:r w:rsidR="00945A84">
        <w:t xml:space="preserve"> </w:t>
      </w:r>
      <w:hyperlink r:id="rId10" w:history="1">
        <w:r w:rsidR="00945A84" w:rsidRPr="00B6569A">
          <w:rPr>
            <w:rStyle w:val="Hyperlink"/>
          </w:rPr>
          <w:t>SFWR ENG</w:t>
        </w:r>
        <w:r w:rsidRPr="00B6569A">
          <w:rPr>
            <w:rStyle w:val="Hyperlink"/>
          </w:rPr>
          <w:t xml:space="preserve"> 3GA3</w:t>
        </w:r>
      </w:hyperlink>
      <w:r>
        <w:t xml:space="preserve">? </w:t>
      </w:r>
      <w:r w:rsidR="00B6569A">
        <w:t>When calling a label (i.e. function), the address of the label</w:t>
      </w:r>
      <w:r>
        <w:t xml:space="preserve"> will be pushed onto </w:t>
      </w:r>
      <w:r w:rsidR="00B6569A">
        <w:t>t</w:t>
      </w:r>
      <w:r>
        <w:t>he stack</w:t>
      </w:r>
      <w:r w:rsidR="00945A84">
        <w:t xml:space="preserve"> and saved in RA</w:t>
      </w:r>
      <w:r w:rsidR="00B6569A">
        <w:t xml:space="preserve"> (Return Address)</w:t>
      </w:r>
      <w:r>
        <w:t xml:space="preserve">. </w:t>
      </w:r>
      <w:r w:rsidR="00B6569A">
        <w:t>“R</w:t>
      </w:r>
      <w:r>
        <w:t>eturn</w:t>
      </w:r>
      <w:r w:rsidR="00B6569A">
        <w:t>”</w:t>
      </w:r>
      <w:r>
        <w:t xml:space="preserve"> will pop the return address from the stack</w:t>
      </w:r>
      <w:r w:rsidR="00945A84">
        <w:t>.</w:t>
      </w:r>
    </w:p>
    <w:p w:rsidR="00735A57" w:rsidRDefault="00735A57" w:rsidP="005A17F5">
      <w:pPr>
        <w:pStyle w:val="NoSpacing"/>
      </w:pPr>
    </w:p>
    <w:p w:rsidR="00735A57" w:rsidRDefault="00735A57" w:rsidP="005A17F5">
      <w:pPr>
        <w:pStyle w:val="NoSpacing"/>
      </w:pPr>
      <w:r w:rsidRPr="00F84C05">
        <w:rPr>
          <w:rStyle w:val="CodeChar"/>
        </w:rPr>
        <w:t>nm</w:t>
      </w:r>
      <w:r>
        <w:t>: gives you the functions inside an object file</w:t>
      </w:r>
    </w:p>
    <w:p w:rsidR="002D2DCD" w:rsidRDefault="00DC13A8" w:rsidP="005A17F5">
      <w:pPr>
        <w:pStyle w:val="NoSpacing"/>
      </w:pPr>
      <w:r>
        <w:t xml:space="preserve">Undefined functions are functions called, but not located within the file, such as standard functions, e.g. </w:t>
      </w:r>
      <w:proofErr w:type="spellStart"/>
      <w:r w:rsidRPr="00F84C05">
        <w:rPr>
          <w:rStyle w:val="CodeChar"/>
        </w:rPr>
        <w:t>printf</w:t>
      </w:r>
      <w:proofErr w:type="spellEnd"/>
    </w:p>
    <w:p w:rsidR="001F5365" w:rsidRDefault="001F5365" w:rsidP="005A17F5">
      <w:pPr>
        <w:pStyle w:val="NoSpacing"/>
      </w:pPr>
    </w:p>
    <w:p w:rsidR="001F5365" w:rsidRDefault="001F5365" w:rsidP="005A17F5">
      <w:pPr>
        <w:pStyle w:val="NoSpacing"/>
      </w:pPr>
      <w:proofErr w:type="spellStart"/>
      <w:r w:rsidRPr="00F84C05">
        <w:rPr>
          <w:rStyle w:val="CodeChar"/>
        </w:rPr>
        <w:t>scanf</w:t>
      </w:r>
      <w:proofErr w:type="spellEnd"/>
      <w:r w:rsidR="001E2972">
        <w:t>: input</w:t>
      </w:r>
      <w:r w:rsidR="00B04C47">
        <w:t>s</w:t>
      </w:r>
      <w:r w:rsidR="008E4BAC">
        <w:t xml:space="preserve"> string</w:t>
      </w:r>
      <w:r w:rsidR="00B04C47">
        <w:t xml:space="preserve"> with the formatting tags of </w:t>
      </w:r>
      <w:proofErr w:type="spellStart"/>
      <w:r w:rsidR="00B04C47" w:rsidRPr="00F84C05">
        <w:rPr>
          <w:rStyle w:val="CodeChar"/>
        </w:rPr>
        <w:t>printf</w:t>
      </w:r>
      <w:proofErr w:type="spellEnd"/>
    </w:p>
    <w:p w:rsidR="00086AFC" w:rsidRDefault="00086AFC" w:rsidP="005A17F5">
      <w:pPr>
        <w:pStyle w:val="NoSpacing"/>
      </w:pPr>
    </w:p>
    <w:p w:rsidR="00086AFC" w:rsidRDefault="00086AFC" w:rsidP="005A17F5">
      <w:pPr>
        <w:pStyle w:val="NoSpacing"/>
      </w:pPr>
      <w:r w:rsidRPr="00F84C05">
        <w:rPr>
          <w:rStyle w:val="CodeChar"/>
        </w:rPr>
        <w:t>lea</w:t>
      </w:r>
      <w:r>
        <w:t>: load effective address</w:t>
      </w:r>
    </w:p>
    <w:p w:rsidR="00906A0F" w:rsidRDefault="00906A0F" w:rsidP="005A17F5">
      <w:pPr>
        <w:pStyle w:val="NoSpacing"/>
      </w:pPr>
    </w:p>
    <w:p w:rsidR="00906A0F" w:rsidRDefault="00906A0F" w:rsidP="005A17F5">
      <w:pPr>
        <w:pStyle w:val="NoSpacing"/>
      </w:pPr>
      <w:r w:rsidRPr="00F84C05">
        <w:rPr>
          <w:rStyle w:val="CodeChar"/>
        </w:rPr>
        <w:t>which %</w:t>
      </w:r>
      <w:r w:rsidRPr="000825CE">
        <w:t>command</w:t>
      </w:r>
      <w:r w:rsidRPr="00F84C05">
        <w:rPr>
          <w:rStyle w:val="CodeChar"/>
        </w:rPr>
        <w:t>%</w:t>
      </w:r>
      <w:r>
        <w:t>: shows the location of where the command is stored</w:t>
      </w:r>
    </w:p>
    <w:p w:rsidR="00643467" w:rsidRDefault="00643467" w:rsidP="005A17F5">
      <w:pPr>
        <w:pStyle w:val="NoSpacing"/>
      </w:pPr>
    </w:p>
    <w:p w:rsidR="00CF74C8" w:rsidRDefault="00643467" w:rsidP="00CF74C8">
      <w:pPr>
        <w:pStyle w:val="NoSpacing"/>
      </w:pPr>
      <w:proofErr w:type="spellStart"/>
      <w:r w:rsidRPr="00F84C05">
        <w:rPr>
          <w:rStyle w:val="CodeChar"/>
        </w:rPr>
        <w:t>printf</w:t>
      </w:r>
      <w:proofErr w:type="spellEnd"/>
      <w:r>
        <w:t>: prints and formats using regular sets as well as its own set of commands</w:t>
      </w:r>
      <w:r w:rsidR="00CF74C8">
        <w:t>; it doesn’t know the number of arguments</w:t>
      </w:r>
    </w:p>
    <w:p w:rsidR="004F1025" w:rsidRDefault="004F1025" w:rsidP="00CF74C8">
      <w:pPr>
        <w:pStyle w:val="NoSpacing"/>
      </w:pPr>
    </w:p>
    <w:p w:rsidR="00B734A6" w:rsidRDefault="00B734A6" w:rsidP="00CF74C8">
      <w:pPr>
        <w:pStyle w:val="NoSpacing"/>
      </w:pPr>
      <w:proofErr w:type="spellStart"/>
      <w:r w:rsidRPr="00B734A6">
        <w:rPr>
          <w:rStyle w:val="CodeChar"/>
        </w:rPr>
        <w:t>ps</w:t>
      </w:r>
      <w:proofErr w:type="spellEnd"/>
      <w:r>
        <w:t xml:space="preserve">: gives you a list of your running tasks as well as the PID for each (Process </w:t>
      </w:r>
      <w:proofErr w:type="spellStart"/>
      <w:r>
        <w:t>IDentification</w:t>
      </w:r>
      <w:proofErr w:type="spellEnd"/>
      <w:r>
        <w:t xml:space="preserve"> number)</w:t>
      </w:r>
    </w:p>
    <w:p w:rsidR="00B734A6" w:rsidRDefault="00B734A6" w:rsidP="00CF74C8">
      <w:pPr>
        <w:pStyle w:val="NoSpacing"/>
      </w:pPr>
    </w:p>
    <w:p w:rsidR="00B734A6" w:rsidRDefault="00B734A6" w:rsidP="00CF74C8">
      <w:pPr>
        <w:pStyle w:val="NoSpacing"/>
      </w:pPr>
      <w:r w:rsidRPr="00B734A6">
        <w:rPr>
          <w:rStyle w:val="CodeChar"/>
        </w:rPr>
        <w:t>kill -%</w:t>
      </w:r>
      <w:r w:rsidRPr="000825CE">
        <w:t>signal #</w:t>
      </w:r>
      <w:r w:rsidRPr="00B734A6">
        <w:rPr>
          <w:rStyle w:val="CodeChar"/>
        </w:rPr>
        <w:t>% %</w:t>
      </w:r>
      <w:r w:rsidRPr="000825CE">
        <w:t>PID</w:t>
      </w:r>
      <w:r w:rsidRPr="00B734A6">
        <w:rPr>
          <w:rStyle w:val="CodeChar"/>
        </w:rPr>
        <w:t>%</w:t>
      </w:r>
      <w:r>
        <w:t xml:space="preserve">: </w:t>
      </w:r>
      <w:r w:rsidR="00320787">
        <w:t>terminates a process</w:t>
      </w:r>
    </w:p>
    <w:p w:rsidR="00B734A6" w:rsidRDefault="00B734A6" w:rsidP="00CF74C8">
      <w:pPr>
        <w:pStyle w:val="NoSpacing"/>
      </w:pPr>
    </w:p>
    <w:p w:rsidR="004F1025" w:rsidRDefault="004F1025" w:rsidP="00CF74C8">
      <w:pPr>
        <w:pStyle w:val="NoSpacing"/>
      </w:pPr>
      <w:proofErr w:type="spellStart"/>
      <w:r w:rsidRPr="004F1025">
        <w:rPr>
          <w:rStyle w:val="CodeChar"/>
        </w:rPr>
        <w:t>chmod</w:t>
      </w:r>
      <w:proofErr w:type="spellEnd"/>
      <w:r>
        <w:t xml:space="preserve">: this lets you change permissions for files. There are 3 types of permissions: read, write, and execute. There are also 3 groups of users you can change the permissions to: owner, group, and other. To change the permissions for a file you </w:t>
      </w:r>
      <w:r w:rsidR="00424E38">
        <w:t xml:space="preserve">need to </w:t>
      </w:r>
      <w:r>
        <w:t>enter the appropriate code</w:t>
      </w:r>
      <w:r w:rsidR="00424E38">
        <w:t xml:space="preserve">. Use </w:t>
      </w:r>
      <w:hyperlink r:id="rId11" w:history="1">
        <w:r w:rsidR="00424E38" w:rsidRPr="00424E38">
          <w:rPr>
            <w:rStyle w:val="Hyperlink"/>
          </w:rPr>
          <w:t>this</w:t>
        </w:r>
      </w:hyperlink>
      <w:r w:rsidR="00424E38">
        <w:t xml:space="preserve"> to determine the code.</w:t>
      </w:r>
    </w:p>
    <w:p w:rsidR="00DC1A40" w:rsidRDefault="00DC1A40" w:rsidP="00CF74C8">
      <w:pPr>
        <w:pStyle w:val="NoSpacing"/>
      </w:pPr>
      <w:r>
        <w:t>OR</w:t>
      </w:r>
    </w:p>
    <w:p w:rsidR="00DC1A40" w:rsidRDefault="00DC1A40" w:rsidP="00CF74C8">
      <w:pPr>
        <w:pStyle w:val="NoSpacing"/>
      </w:pPr>
      <w:r>
        <w:t>Think of each of the 3 numbers in binary:</w:t>
      </w:r>
    </w:p>
    <w:p w:rsidR="00DC1A40" w:rsidRDefault="00DC1A40" w:rsidP="00CF74C8">
      <w:pPr>
        <w:pStyle w:val="NoSpacing"/>
      </w:pPr>
      <w:r>
        <w:t>All permissions</w:t>
      </w:r>
      <w:r w:rsidR="00B876A2" w:rsidRPr="00B876A2">
        <w:rPr>
          <w:position w:val="-30"/>
        </w:rPr>
        <w:object w:dxaOrig="18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1pt;height:26.95pt" o:ole="">
            <v:imagedata r:id="rId12" o:title=""/>
          </v:shape>
          <o:OLEObject Type="Embed" ProgID="Equation.DSMT4" ShapeID="_x0000_i1025" DrawAspect="Content" ObjectID="_1459348679" r:id="rId13"/>
        </w:object>
      </w:r>
    </w:p>
    <w:p w:rsidR="00DC1A40" w:rsidRDefault="00B876A2" w:rsidP="00B876A2">
      <w:pPr>
        <w:pStyle w:val="NoSpacing"/>
        <w:ind w:left="1440" w:firstLine="720"/>
      </w:pPr>
      <w:r w:rsidRPr="00B876A2">
        <w:rPr>
          <w:position w:val="-28"/>
        </w:rPr>
        <w:object w:dxaOrig="1100" w:dyaOrig="520">
          <v:shape id="_x0000_i1026" type="#_x0000_t75" style="width:54.95pt;height:25.95pt" o:ole="">
            <v:imagedata r:id="rId14" o:title=""/>
          </v:shape>
          <o:OLEObject Type="Embed" ProgID="Equation.DSMT4" ShapeID="_x0000_i1026" DrawAspect="Content" ObjectID="_1459348680" r:id="rId15"/>
        </w:object>
      </w:r>
    </w:p>
    <w:p w:rsidR="00B876A2" w:rsidRDefault="00194492" w:rsidP="001A3F74">
      <w:pPr>
        <w:pStyle w:val="NoSpacing"/>
      </w:pPr>
      <w:r>
        <w:t xml:space="preserve">e.g. </w:t>
      </w:r>
      <w:r w:rsidR="001A3F74" w:rsidRPr="001A3F74">
        <w:rPr>
          <w:u w:val="single"/>
        </w:rPr>
        <w:t>Only</w:t>
      </w:r>
      <w:r w:rsidR="001A3F74">
        <w:t xml:space="preserve"> owner write:</w:t>
      </w:r>
      <w:r w:rsidR="001A3F74" w:rsidRPr="001A3F74">
        <w:rPr>
          <w:position w:val="-10"/>
        </w:rPr>
        <w:object w:dxaOrig="2000" w:dyaOrig="320">
          <v:shape id="_x0000_i1027" type="#_x0000_t75" style="width:100pt;height:16.05pt" o:ole="">
            <v:imagedata r:id="rId16" o:title=""/>
          </v:shape>
          <o:OLEObject Type="Embed" ProgID="Equation.DSMT4" ShapeID="_x0000_i1027" DrawAspect="Content" ObjectID="_1459348681" r:id="rId17"/>
        </w:object>
      </w:r>
    </w:p>
    <w:p w:rsidR="00553AAF" w:rsidRDefault="00553AAF" w:rsidP="00CF74C8">
      <w:pPr>
        <w:pStyle w:val="NoSpacing"/>
      </w:pPr>
    </w:p>
    <w:p w:rsidR="004F1025" w:rsidRDefault="004F1025" w:rsidP="004F1025">
      <w:pPr>
        <w:pStyle w:val="NoSpacing"/>
        <w:suppressAutoHyphens/>
        <w:autoSpaceDN w:val="0"/>
        <w:textAlignment w:val="baseline"/>
      </w:pPr>
      <w:r>
        <w:t>If you remove execute permissions</w:t>
      </w:r>
      <w:r w:rsidR="00553AAF">
        <w:t xml:space="preserve"> to yourself of a directory</w:t>
      </w:r>
      <w:r>
        <w:t>, you can create files in the directory, list contents (</w:t>
      </w:r>
      <w:proofErr w:type="spellStart"/>
      <w:r w:rsidRPr="00362ADD">
        <w:rPr>
          <w:rStyle w:val="CodeChar"/>
        </w:rPr>
        <w:t>ls</w:t>
      </w:r>
      <w:proofErr w:type="spellEnd"/>
      <w:r>
        <w:t>), and list permissions of the contents (</w:t>
      </w:r>
      <w:proofErr w:type="spellStart"/>
      <w:r w:rsidRPr="00362ADD">
        <w:rPr>
          <w:rStyle w:val="CodeChar"/>
        </w:rPr>
        <w:t>ls</w:t>
      </w:r>
      <w:proofErr w:type="spellEnd"/>
      <w:r w:rsidRPr="00362ADD">
        <w:rPr>
          <w:rStyle w:val="CodeChar"/>
        </w:rPr>
        <w:t xml:space="preserve"> </w:t>
      </w:r>
      <w:r w:rsidR="00362ADD">
        <w:rPr>
          <w:rStyle w:val="CodeChar"/>
        </w:rPr>
        <w:t>-</w:t>
      </w:r>
      <w:r w:rsidRPr="00362ADD">
        <w:rPr>
          <w:rStyle w:val="CodeChar"/>
        </w:rPr>
        <w:t>l</w:t>
      </w:r>
      <w:r>
        <w:t>). However, you cannot change into the directory (</w:t>
      </w:r>
      <w:r w:rsidRPr="00362ADD">
        <w:rPr>
          <w:rStyle w:val="CodeChar"/>
        </w:rPr>
        <w:t>cd</w:t>
      </w:r>
      <w:r>
        <w:t>).</w:t>
      </w:r>
    </w:p>
    <w:p w:rsidR="00755F79" w:rsidRDefault="00755F79" w:rsidP="004F1025">
      <w:pPr>
        <w:pStyle w:val="NoSpacing"/>
        <w:suppressAutoHyphens/>
        <w:autoSpaceDN w:val="0"/>
        <w:textAlignment w:val="baseline"/>
      </w:pPr>
    </w:p>
    <w:p w:rsidR="00755F79" w:rsidRDefault="00755F79" w:rsidP="004F1025">
      <w:pPr>
        <w:pStyle w:val="NoSpacing"/>
        <w:suppressAutoHyphens/>
        <w:autoSpaceDN w:val="0"/>
        <w:textAlignment w:val="baseline"/>
      </w:pPr>
      <w:r>
        <w:t>You can save the result of a command in a file:</w:t>
      </w:r>
    </w:p>
    <w:p w:rsidR="00755F79" w:rsidRDefault="00755F79" w:rsidP="00755F79">
      <w:pPr>
        <w:pStyle w:val="Code"/>
      </w:pPr>
      <w:r>
        <w:t>%</w:t>
      </w:r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>command</w:t>
      </w:r>
      <w:r>
        <w:t>% &gt; %</w:t>
      </w:r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 xml:space="preserve">target file name, </w:t>
      </w:r>
      <w:proofErr w:type="spellStart"/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>inc.</w:t>
      </w:r>
      <w:proofErr w:type="spellEnd"/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 xml:space="preserve"> extension</w:t>
      </w:r>
      <w:r>
        <w:t>%</w:t>
      </w:r>
    </w:p>
    <w:p w:rsidR="00755F79" w:rsidRDefault="00755F79" w:rsidP="004F1025">
      <w:pPr>
        <w:pStyle w:val="NoSpacing"/>
        <w:suppressAutoHyphens/>
        <w:autoSpaceDN w:val="0"/>
        <w:textAlignment w:val="baseline"/>
      </w:pPr>
      <w:r>
        <w:t>This is especially useful when concatenating two files:</w:t>
      </w:r>
    </w:p>
    <w:p w:rsidR="00755F79" w:rsidRDefault="00755F79" w:rsidP="00755F79">
      <w:pPr>
        <w:pStyle w:val="Code"/>
      </w:pPr>
      <w:r>
        <w:t>cat file1</w:t>
      </w:r>
      <w:r w:rsidR="00B029FA">
        <w:t>.c</w:t>
      </w:r>
      <w:r>
        <w:t xml:space="preserve"> file2</w:t>
      </w:r>
      <w:r w:rsidR="00B029FA">
        <w:t>.o</w:t>
      </w:r>
      <w:r>
        <w:t xml:space="preserve"> &gt; file3</w:t>
      </w:r>
      <w:r w:rsidR="00C65A69">
        <w:t>.txt</w:t>
      </w:r>
    </w:p>
    <w:p w:rsidR="00755F79" w:rsidRDefault="00755F79" w:rsidP="004F1025">
      <w:pPr>
        <w:pStyle w:val="NoSpacing"/>
        <w:suppressAutoHyphens/>
        <w:autoSpaceDN w:val="0"/>
        <w:textAlignment w:val="baseline"/>
      </w:pPr>
      <w:r>
        <w:t>Two accents (</w:t>
      </w:r>
      <w:r w:rsidRPr="00755F79">
        <w:rPr>
          <w:rStyle w:val="CodeChar"/>
        </w:rPr>
        <w:t>&gt;&gt;</w:t>
      </w:r>
      <w:r>
        <w:t>) instead of one (</w:t>
      </w:r>
      <w:r w:rsidRPr="00755F79">
        <w:rPr>
          <w:rStyle w:val="CodeChar"/>
        </w:rPr>
        <w:t>&gt;</w:t>
      </w:r>
      <w:r>
        <w:t>) will open the file after the command is executed.</w:t>
      </w:r>
    </w:p>
    <w:p w:rsidR="00075A6E" w:rsidRDefault="00075A6E" w:rsidP="004F1025">
      <w:pPr>
        <w:pStyle w:val="NoSpacing"/>
        <w:suppressAutoHyphens/>
        <w:autoSpaceDN w:val="0"/>
        <w:textAlignment w:val="baseline"/>
      </w:pPr>
    </w:p>
    <w:p w:rsidR="00075A6E" w:rsidRDefault="00075A6E" w:rsidP="004F1025">
      <w:pPr>
        <w:pStyle w:val="NoSpacing"/>
        <w:suppressAutoHyphens/>
        <w:autoSpaceDN w:val="0"/>
        <w:textAlignment w:val="baseline"/>
      </w:pPr>
      <w:r w:rsidRPr="00075A6E">
        <w:rPr>
          <w:rStyle w:val="CodeChar"/>
        </w:rPr>
        <w:t>free</w:t>
      </w:r>
      <w:r>
        <w:t>: free, used, and total RAM, swap</w:t>
      </w:r>
      <w:r w:rsidR="00C97D6F">
        <w:t xml:space="preserve"> in KB</w:t>
      </w:r>
    </w:p>
    <w:p w:rsidR="00075A6E" w:rsidRDefault="00075A6E" w:rsidP="00075A6E">
      <w:pPr>
        <w:pStyle w:val="NoSpacing"/>
        <w:numPr>
          <w:ilvl w:val="0"/>
          <w:numId w:val="28"/>
        </w:numPr>
        <w:suppressAutoHyphens/>
        <w:autoSpaceDN w:val="0"/>
        <w:textAlignment w:val="baseline"/>
      </w:pPr>
      <w:r w:rsidRPr="00075A6E">
        <w:rPr>
          <w:rStyle w:val="CodeChar"/>
        </w:rPr>
        <w:t>-m</w:t>
      </w:r>
      <w:r>
        <w:t xml:space="preserve">: </w:t>
      </w:r>
      <w:r w:rsidR="003C0C0E">
        <w:t>floors</w:t>
      </w:r>
      <w:r w:rsidR="00A20811">
        <w:t xml:space="preserve"> </w:t>
      </w:r>
      <w:r>
        <w:t>to MB</w:t>
      </w:r>
    </w:p>
    <w:p w:rsidR="0065327E" w:rsidRDefault="0065327E" w:rsidP="004F1025">
      <w:pPr>
        <w:pStyle w:val="NoSpacing"/>
        <w:suppressAutoHyphens/>
        <w:autoSpaceDN w:val="0"/>
        <w:textAlignment w:val="baseline"/>
      </w:pPr>
    </w:p>
    <w:p w:rsidR="0065327E" w:rsidRPr="0065327E" w:rsidRDefault="0065327E" w:rsidP="004F1025">
      <w:pPr>
        <w:pStyle w:val="NoSpacing"/>
        <w:suppressAutoHyphens/>
        <w:autoSpaceDN w:val="0"/>
        <w:textAlignment w:val="baseline"/>
      </w:pPr>
      <w:r>
        <w:rPr>
          <w:b/>
        </w:rPr>
        <w:t>Pipelining</w:t>
      </w:r>
      <w:r>
        <w:t xml:space="preserve">: </w:t>
      </w:r>
      <w:r w:rsidR="008464FE">
        <w:t>?</w:t>
      </w:r>
    </w:p>
    <w:p w:rsidR="00586242" w:rsidRDefault="00C67D80" w:rsidP="00C67D80">
      <w:pPr>
        <w:pStyle w:val="Heading2"/>
      </w:pPr>
      <w:bookmarkStart w:id="5" w:name="_Toc385606825"/>
      <w:r>
        <w:t>Conditional Blocks</w:t>
      </w:r>
      <w:bookmarkEnd w:id="5"/>
    </w:p>
    <w:p w:rsidR="00034CBC" w:rsidRDefault="00034CBC" w:rsidP="00CF74C8">
      <w:pPr>
        <w:pStyle w:val="NoSpacing"/>
      </w:pPr>
      <w:r>
        <w:t xml:space="preserve">conditional blocks are ended with </w:t>
      </w:r>
      <w:r w:rsidRPr="00F84C05">
        <w:rPr>
          <w:rStyle w:val="CodeChar"/>
        </w:rPr>
        <w:t>fi</w:t>
      </w:r>
      <w:r>
        <w:t>:</w:t>
      </w:r>
    </w:p>
    <w:p w:rsidR="00034CBC" w:rsidRPr="00211811" w:rsidRDefault="00586242" w:rsidP="008079FF">
      <w:pPr>
        <w:pStyle w:val="Code"/>
      </w:pPr>
      <w:r w:rsidRPr="00211811">
        <w:t>if</w:t>
      </w:r>
      <w:r w:rsidR="00034CBC" w:rsidRPr="00211811">
        <w:t xml:space="preserve"> </w:t>
      </w:r>
      <w:r w:rsidR="00D208E8">
        <w:t xml:space="preserve">[ </w:t>
      </w:r>
      <w:r w:rsidR="00034CBC" w:rsidRPr="00211811">
        <w:t>%</w:t>
      </w:r>
      <w:r w:rsidR="00034CBC" w:rsidRPr="003711C2">
        <w:rPr>
          <w:rStyle w:val="NoSpacingChar"/>
          <w:rFonts w:ascii="Times New Roman" w:hAnsi="Times New Roman" w:cs="Times New Roman"/>
          <w:sz w:val="24"/>
          <w:szCs w:val="24"/>
        </w:rPr>
        <w:t>condition 1</w:t>
      </w:r>
      <w:r w:rsidR="00034CBC" w:rsidRPr="00211811">
        <w:t>%</w:t>
      </w:r>
      <w:r w:rsidR="00D208E8">
        <w:t xml:space="preserve"> ]</w:t>
      </w:r>
    </w:p>
    <w:p w:rsidR="00034CBC" w:rsidRPr="00211811" w:rsidRDefault="00034CBC" w:rsidP="008079FF">
      <w:pPr>
        <w:pStyle w:val="Code"/>
      </w:pPr>
      <w:r w:rsidRPr="00211811"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set 1</w:t>
      </w:r>
      <w:r w:rsidRPr="00211811">
        <w:t>%</w:t>
      </w:r>
    </w:p>
    <w:p w:rsidR="00034CBC" w:rsidRPr="00211811" w:rsidRDefault="00586242" w:rsidP="008079FF">
      <w:pPr>
        <w:pStyle w:val="Code"/>
      </w:pPr>
      <w:proofErr w:type="spellStart"/>
      <w:r w:rsidRPr="00211811">
        <w:t>el</w:t>
      </w:r>
      <w:r w:rsidR="00D208E8">
        <w:t>if</w:t>
      </w:r>
      <w:proofErr w:type="spellEnd"/>
      <w:r w:rsidR="00034CBC" w:rsidRPr="00211811">
        <w:t xml:space="preserve"> </w:t>
      </w:r>
      <w:r w:rsidR="00D208E8">
        <w:t xml:space="preserve">[ </w:t>
      </w:r>
      <w:r w:rsidR="00034CBC" w:rsidRPr="00211811">
        <w:t>%</w:t>
      </w:r>
      <w:r w:rsidR="00034CBC" w:rsidRPr="003711C2">
        <w:rPr>
          <w:rStyle w:val="NoSpacingChar"/>
          <w:rFonts w:ascii="Times New Roman" w:hAnsi="Times New Roman" w:cs="Times New Roman"/>
          <w:sz w:val="24"/>
          <w:szCs w:val="24"/>
        </w:rPr>
        <w:t>condition 2</w:t>
      </w:r>
      <w:r w:rsidR="00034CBC" w:rsidRPr="00211811">
        <w:t>%</w:t>
      </w:r>
      <w:r w:rsidR="00D208E8">
        <w:t xml:space="preserve"> ]</w:t>
      </w:r>
    </w:p>
    <w:p w:rsidR="00034CBC" w:rsidRDefault="00034CBC" w:rsidP="008079FF">
      <w:pPr>
        <w:pStyle w:val="Code"/>
      </w:pPr>
      <w:r w:rsidRPr="00211811"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set 2</w:t>
      </w:r>
      <w:r w:rsidRPr="00211811">
        <w:t>%</w:t>
      </w:r>
    </w:p>
    <w:p w:rsidR="00D208E8" w:rsidRDefault="00D208E8" w:rsidP="008079FF">
      <w:pPr>
        <w:pStyle w:val="Code"/>
      </w:pPr>
      <w:r>
        <w:t>else</w:t>
      </w:r>
    </w:p>
    <w:p w:rsidR="00D208E8" w:rsidRPr="00211811" w:rsidRDefault="00D208E8" w:rsidP="008079FF">
      <w:pPr>
        <w:pStyle w:val="Code"/>
      </w:pPr>
      <w:r>
        <w:t>%</w:t>
      </w:r>
      <w:r w:rsidRPr="00D208E8">
        <w:rPr>
          <w:rStyle w:val="NoSpacingChar"/>
          <w:rFonts w:ascii="Times New Roman" w:hAnsi="Times New Roman" w:cs="Times New Roman"/>
          <w:sz w:val="24"/>
          <w:szCs w:val="24"/>
        </w:rPr>
        <w:t>command set 3</w:t>
      </w:r>
      <w:r>
        <w:t>%</w:t>
      </w:r>
    </w:p>
    <w:p w:rsidR="00586242" w:rsidRDefault="00586242" w:rsidP="008079FF">
      <w:pPr>
        <w:pStyle w:val="Code"/>
      </w:pPr>
      <w:r w:rsidRPr="00211811">
        <w:t>fi</w:t>
      </w:r>
    </w:p>
    <w:p w:rsidR="0012023D" w:rsidRDefault="0012023D" w:rsidP="0012023D">
      <w:pPr>
        <w:pStyle w:val="NoSpacing"/>
      </w:pPr>
    </w:p>
    <w:p w:rsidR="008079FF" w:rsidRDefault="003F4210" w:rsidP="0012023D">
      <w:pPr>
        <w:pStyle w:val="NoSpacing"/>
      </w:pPr>
      <w:r>
        <w:t>U</w:t>
      </w:r>
      <w:r w:rsidR="008079FF">
        <w:t xml:space="preserve">se the </w:t>
      </w:r>
      <w:r w:rsidR="008079FF" w:rsidRPr="008079FF">
        <w:rPr>
          <w:rStyle w:val="CodeChar"/>
        </w:rPr>
        <w:t>test</w:t>
      </w:r>
      <w:r w:rsidR="008079FF">
        <w:t xml:space="preserve"> command:</w:t>
      </w:r>
    </w:p>
    <w:p w:rsidR="008079FF" w:rsidRPr="008079FF" w:rsidRDefault="008079FF" w:rsidP="0012023D">
      <w:pPr>
        <w:pStyle w:val="NoSpacing"/>
        <w:rPr>
          <w:rFonts w:ascii="Courier New" w:hAnsi="Courier New" w:cs="Courier New"/>
          <w:sz w:val="22"/>
        </w:rPr>
      </w:pPr>
      <w:r w:rsidRPr="008079FF">
        <w:rPr>
          <w:rFonts w:ascii="Courier New" w:hAnsi="Courier New" w:cs="Courier New"/>
          <w:sz w:val="22"/>
        </w:rPr>
        <w:t>if test %</w:t>
      </w:r>
      <w:r w:rsidRPr="003711C2">
        <w:t>condition</w:t>
      </w:r>
      <w:r w:rsidRPr="008079FF">
        <w:rPr>
          <w:rStyle w:val="CodeChar"/>
        </w:rPr>
        <w:t>%</w:t>
      </w:r>
    </w:p>
    <w:p w:rsidR="008079FF" w:rsidRDefault="008079FF" w:rsidP="0012023D">
      <w:pPr>
        <w:pStyle w:val="NoSpacing"/>
      </w:pPr>
      <w:r>
        <w:t>OR the equivalent is using square brackets:</w:t>
      </w:r>
    </w:p>
    <w:p w:rsidR="008079FF" w:rsidRPr="008079FF" w:rsidRDefault="008079FF" w:rsidP="008079FF">
      <w:pPr>
        <w:pStyle w:val="Code"/>
      </w:pPr>
      <w:r w:rsidRPr="008079FF">
        <w:t>if [</w:t>
      </w:r>
      <w:r w:rsidR="003F4210">
        <w:t xml:space="preserve"> </w:t>
      </w:r>
      <w:r w:rsidRPr="008079FF"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ndition</w:t>
      </w:r>
      <w:r w:rsidRPr="008079FF">
        <w:t>%</w:t>
      </w:r>
      <w:r w:rsidR="003F4210">
        <w:t xml:space="preserve"> </w:t>
      </w:r>
      <w:r w:rsidRPr="008079FF">
        <w:t>]</w:t>
      </w:r>
    </w:p>
    <w:p w:rsidR="008079FF" w:rsidRDefault="008079FF" w:rsidP="0012023D">
      <w:pPr>
        <w:pStyle w:val="NoSpacing"/>
      </w:pPr>
    </w:p>
    <w:p w:rsidR="00AE756A" w:rsidRDefault="00AE756A" w:rsidP="0012023D">
      <w:pPr>
        <w:pStyle w:val="NoSpacing"/>
      </w:pPr>
      <w:r>
        <w:t>Some co</w:t>
      </w:r>
      <w:r w:rsidR="008079FF">
        <w:t>mparisons</w:t>
      </w:r>
      <w:r>
        <w:t xml:space="preserve"> include:</w:t>
      </w:r>
    </w:p>
    <w:p w:rsidR="00AE756A" w:rsidRDefault="00AE756A" w:rsidP="00AE756A">
      <w:pPr>
        <w:pStyle w:val="NoSpacing"/>
        <w:numPr>
          <w:ilvl w:val="0"/>
          <w:numId w:val="11"/>
        </w:numPr>
      </w:pPr>
      <w:r>
        <w:t xml:space="preserve">OR: </w:t>
      </w:r>
      <w:r w:rsidRPr="008079FF">
        <w:rPr>
          <w:rStyle w:val="CodeChar"/>
        </w:rPr>
        <w:t>%</w:t>
      </w:r>
      <w:r w:rsidRPr="003711C2">
        <w:t>cond1</w:t>
      </w:r>
      <w:r w:rsidRPr="008079FF">
        <w:rPr>
          <w:rStyle w:val="CodeChar"/>
        </w:rPr>
        <w:t>% -o %</w:t>
      </w:r>
      <w:r w:rsidRPr="003711C2">
        <w:t>cond2</w:t>
      </w:r>
      <w:r w:rsidRPr="008079FF">
        <w:rPr>
          <w:rStyle w:val="CodeChar"/>
        </w:rPr>
        <w:t>%</w:t>
      </w:r>
    </w:p>
    <w:p w:rsidR="00AE756A" w:rsidRDefault="00AE756A" w:rsidP="00AE756A">
      <w:pPr>
        <w:pStyle w:val="NoSpacing"/>
        <w:numPr>
          <w:ilvl w:val="0"/>
          <w:numId w:val="11"/>
        </w:numPr>
      </w:pPr>
      <w:r>
        <w:t xml:space="preserve">AND: </w:t>
      </w:r>
      <w:r w:rsidRPr="008079FF">
        <w:rPr>
          <w:rStyle w:val="CodeChar"/>
        </w:rPr>
        <w:t>%</w:t>
      </w:r>
      <w:r w:rsidRPr="003711C2">
        <w:t>cond1</w:t>
      </w:r>
      <w:r w:rsidRPr="008079FF">
        <w:rPr>
          <w:rStyle w:val="CodeChar"/>
        </w:rPr>
        <w:t>% -a %</w:t>
      </w:r>
      <w:r w:rsidRPr="003711C2">
        <w:t>cond2</w:t>
      </w:r>
      <w:r w:rsidRPr="008079FF">
        <w:rPr>
          <w:rStyle w:val="CodeChar"/>
        </w:rPr>
        <w:t>%</w:t>
      </w:r>
    </w:p>
    <w:p w:rsidR="00EF78EC" w:rsidRDefault="00EF78EC" w:rsidP="00AE756A">
      <w:pPr>
        <w:pStyle w:val="NoSpacing"/>
        <w:numPr>
          <w:ilvl w:val="0"/>
          <w:numId w:val="11"/>
        </w:numPr>
      </w:pPr>
      <w:r>
        <w:t xml:space="preserve">NOT: </w:t>
      </w:r>
      <w:r w:rsidRPr="00E973CB">
        <w:rPr>
          <w:rStyle w:val="CodeChar"/>
        </w:rPr>
        <w:t>[ ! %</w:t>
      </w:r>
      <w:proofErr w:type="spellStart"/>
      <w:r>
        <w:t>cond</w:t>
      </w:r>
      <w:proofErr w:type="spellEnd"/>
      <w:r w:rsidRPr="00E973CB">
        <w:rPr>
          <w:rStyle w:val="CodeChar"/>
        </w:rPr>
        <w:t>% ]</w:t>
      </w:r>
      <w:r w:rsidR="00E973CB">
        <w:t xml:space="preserve"> OR </w:t>
      </w:r>
      <w:r w:rsidR="00E973CB" w:rsidRPr="00E973CB">
        <w:rPr>
          <w:rStyle w:val="CodeChar"/>
        </w:rPr>
        <w:t>! [ %</w:t>
      </w:r>
      <w:proofErr w:type="spellStart"/>
      <w:r w:rsidR="00E973CB">
        <w:t>cond</w:t>
      </w:r>
      <w:proofErr w:type="spellEnd"/>
      <w:r w:rsidR="00E973CB" w:rsidRPr="00E973CB">
        <w:rPr>
          <w:rStyle w:val="CodeChar"/>
        </w:rPr>
        <w:t>% ]</w:t>
      </w:r>
    </w:p>
    <w:p w:rsidR="00BF48A0" w:rsidRDefault="00BF48A0" w:rsidP="00AE756A">
      <w:pPr>
        <w:pStyle w:val="NoSpacing"/>
        <w:numPr>
          <w:ilvl w:val="0"/>
          <w:numId w:val="11"/>
        </w:numPr>
      </w:pPr>
      <w:r>
        <w:t xml:space="preserve">file exists: </w:t>
      </w:r>
      <w:r w:rsidRPr="00BF48A0">
        <w:rPr>
          <w:rStyle w:val="CodeChar"/>
        </w:rPr>
        <w:t>-e %</w:t>
      </w:r>
      <w:r>
        <w:t>file</w:t>
      </w:r>
      <w:r w:rsidRPr="00BF48A0">
        <w:rPr>
          <w:rStyle w:val="CodeChar"/>
        </w:rPr>
        <w:t>%</w:t>
      </w:r>
    </w:p>
    <w:p w:rsidR="00AE756A" w:rsidRDefault="00AE756A" w:rsidP="00AE756A">
      <w:pPr>
        <w:pStyle w:val="NoSpacing"/>
        <w:numPr>
          <w:ilvl w:val="0"/>
          <w:numId w:val="11"/>
        </w:numPr>
      </w:pPr>
      <w:r>
        <w:t>file exists and is readable:</w:t>
      </w:r>
      <w:r w:rsidRPr="008079FF">
        <w:rPr>
          <w:rStyle w:val="CodeChar"/>
        </w:rPr>
        <w:t xml:space="preserve"> -r %</w:t>
      </w:r>
      <w:r w:rsidRPr="003711C2">
        <w:t>file</w:t>
      </w:r>
      <w:r w:rsidRPr="008079FF">
        <w:rPr>
          <w:rStyle w:val="CodeChar"/>
        </w:rPr>
        <w:t>%</w:t>
      </w:r>
    </w:p>
    <w:p w:rsidR="00AE756A" w:rsidRPr="008079FF" w:rsidRDefault="00AE756A" w:rsidP="00AE756A">
      <w:pPr>
        <w:pStyle w:val="NoSpacing"/>
        <w:numPr>
          <w:ilvl w:val="0"/>
          <w:numId w:val="11"/>
        </w:numPr>
        <w:rPr>
          <w:rStyle w:val="CodeChar"/>
        </w:rPr>
      </w:pPr>
      <w:r>
        <w:t xml:space="preserve">file exists and is writable: </w:t>
      </w:r>
      <w:r w:rsidRPr="008079FF">
        <w:rPr>
          <w:rStyle w:val="CodeChar"/>
        </w:rPr>
        <w:t>-w %</w:t>
      </w:r>
      <w:r w:rsidRPr="003711C2">
        <w:t>file</w:t>
      </w:r>
      <w:r w:rsidRPr="008079FF">
        <w:rPr>
          <w:rStyle w:val="CodeChar"/>
        </w:rPr>
        <w:t>%</w:t>
      </w:r>
    </w:p>
    <w:p w:rsidR="00AE756A" w:rsidRDefault="00F52990" w:rsidP="00AE756A">
      <w:pPr>
        <w:pStyle w:val="NoSpacing"/>
        <w:numPr>
          <w:ilvl w:val="0"/>
          <w:numId w:val="11"/>
        </w:numPr>
      </w:pPr>
      <w:r>
        <w:t>checks if it is a directory (as opposed to a file)</w:t>
      </w:r>
      <w:r w:rsidR="00AE756A">
        <w:t xml:space="preserve">: </w:t>
      </w:r>
      <w:r w:rsidR="00AE756A" w:rsidRPr="00AE756A">
        <w:rPr>
          <w:rFonts w:ascii="Courier New" w:hAnsi="Courier New" w:cs="Courier New"/>
        </w:rPr>
        <w:t>-d %</w:t>
      </w:r>
      <w:r w:rsidR="00AE756A" w:rsidRPr="003711C2">
        <w:t>file</w:t>
      </w:r>
      <w:r w:rsidR="00AE756A" w:rsidRPr="00AE756A">
        <w:rPr>
          <w:rFonts w:ascii="Courier New" w:hAnsi="Courier New" w:cs="Courier New"/>
        </w:rPr>
        <w:t>%</w:t>
      </w:r>
    </w:p>
    <w:p w:rsidR="00AE756A" w:rsidRDefault="00F52990" w:rsidP="00AE756A">
      <w:pPr>
        <w:pStyle w:val="NoSpacing"/>
        <w:numPr>
          <w:ilvl w:val="0"/>
          <w:numId w:val="11"/>
        </w:numPr>
      </w:pPr>
      <w:r>
        <w:t>checks if it is a file (as opposed to a directory)</w:t>
      </w:r>
      <w:r w:rsidR="00AE756A">
        <w:t xml:space="preserve">: </w:t>
      </w:r>
      <w:r w:rsidR="00AE756A" w:rsidRPr="00AE756A">
        <w:rPr>
          <w:rFonts w:ascii="Courier New" w:hAnsi="Courier New" w:cs="Courier New"/>
        </w:rPr>
        <w:t>-f %</w:t>
      </w:r>
      <w:r w:rsidR="00AE756A" w:rsidRPr="003711C2">
        <w:t>file</w:t>
      </w:r>
      <w:r w:rsidR="00AE756A" w:rsidRPr="00AE756A">
        <w:rPr>
          <w:rFonts w:ascii="Courier New" w:hAnsi="Courier New" w:cs="Courier New"/>
        </w:rPr>
        <w:t>%</w:t>
      </w:r>
    </w:p>
    <w:p w:rsidR="00817CE9" w:rsidRDefault="00817CE9" w:rsidP="00AE756A">
      <w:pPr>
        <w:pStyle w:val="NoSpacing"/>
        <w:numPr>
          <w:ilvl w:val="0"/>
          <w:numId w:val="11"/>
        </w:numPr>
      </w:pPr>
      <w:r>
        <w:t>is executable</w:t>
      </w:r>
      <w:r w:rsidR="00731C01">
        <w:t>?</w:t>
      </w:r>
      <w:r>
        <w:t xml:space="preserve">: </w:t>
      </w:r>
      <w:r w:rsidRPr="00817CE9">
        <w:rPr>
          <w:rStyle w:val="CodeChar"/>
        </w:rPr>
        <w:t>-x %</w:t>
      </w:r>
      <w:r>
        <w:t>file</w:t>
      </w:r>
      <w:r w:rsidRPr="00817CE9">
        <w:rPr>
          <w:rStyle w:val="CodeChar"/>
        </w:rPr>
        <w:t>%</w:t>
      </w:r>
    </w:p>
    <w:p w:rsidR="00AE756A" w:rsidRPr="00817CE9" w:rsidRDefault="00AE756A" w:rsidP="00AE756A">
      <w:pPr>
        <w:pStyle w:val="NoSpacing"/>
        <w:numPr>
          <w:ilvl w:val="0"/>
          <w:numId w:val="11"/>
        </w:numPr>
      </w:pPr>
      <w:r>
        <w:t xml:space="preserve">file size &gt; 0: </w:t>
      </w:r>
      <w:r w:rsidRPr="00CB3D4D">
        <w:rPr>
          <w:rFonts w:ascii="Courier New" w:hAnsi="Courier New" w:cs="Courier New"/>
        </w:rPr>
        <w:t>-s %</w:t>
      </w:r>
      <w:r w:rsidRPr="003711C2">
        <w:t>file</w:t>
      </w:r>
      <w:r w:rsidRPr="00CB3D4D">
        <w:rPr>
          <w:rFonts w:ascii="Courier New" w:hAnsi="Courier New" w:cs="Courier New"/>
        </w:rPr>
        <w:t>%</w:t>
      </w:r>
    </w:p>
    <w:p w:rsidR="00817CE9" w:rsidRDefault="00817CE9" w:rsidP="00817CE9">
      <w:pPr>
        <w:pStyle w:val="NoSpacing"/>
      </w:pPr>
    </w:p>
    <w:p w:rsidR="00AE756A" w:rsidRDefault="00AE756A" w:rsidP="0012023D">
      <w:pPr>
        <w:pStyle w:val="NoSpacing"/>
      </w:pPr>
    </w:p>
    <w:p w:rsidR="006618CE" w:rsidRPr="006618CE" w:rsidRDefault="006618CE" w:rsidP="00F84C05">
      <w:pPr>
        <w:pStyle w:val="Code"/>
      </w:pPr>
      <w:r w:rsidRPr="006618CE">
        <w:t>case $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ase</w:t>
      </w:r>
      <w:r w:rsidRPr="006618CE">
        <w:t>%</w:t>
      </w:r>
    </w:p>
    <w:p w:rsidR="006618CE" w:rsidRPr="006618CE" w:rsidRDefault="006618CE" w:rsidP="00F84C05">
      <w:pPr>
        <w:pStyle w:val="Code"/>
      </w:pPr>
      <w:r w:rsidRPr="006618CE">
        <w:tab/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value 1 of case</w:t>
      </w:r>
      <w:r w:rsidRPr="006618CE">
        <w:t>% ) 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1</w:t>
      </w:r>
      <w:r w:rsidRPr="006618CE">
        <w:t>% ;;</w:t>
      </w:r>
    </w:p>
    <w:p w:rsidR="006618CE" w:rsidRPr="006618CE" w:rsidRDefault="006618CE" w:rsidP="00F84C05">
      <w:pPr>
        <w:pStyle w:val="Code"/>
      </w:pPr>
      <w:r w:rsidRPr="006618CE">
        <w:tab/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value 2 of case</w:t>
      </w:r>
      <w:r w:rsidRPr="006618CE">
        <w:t>% ) 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2</w:t>
      </w:r>
      <w:r w:rsidRPr="006618CE">
        <w:t>% ;;</w:t>
      </w:r>
    </w:p>
    <w:p w:rsidR="006618CE" w:rsidRDefault="006618CE" w:rsidP="00F84C05">
      <w:pPr>
        <w:pStyle w:val="Code"/>
      </w:pPr>
      <w:proofErr w:type="spellStart"/>
      <w:r w:rsidRPr="006618CE">
        <w:t>esac</w:t>
      </w:r>
      <w:proofErr w:type="spellEnd"/>
    </w:p>
    <w:p w:rsidR="00B456E3" w:rsidRDefault="00FC7C4D" w:rsidP="00B456E3">
      <w:pPr>
        <w:pStyle w:val="Heading2"/>
      </w:pPr>
      <w:bookmarkStart w:id="6" w:name="_Toc385606826"/>
      <w:r>
        <w:t>Loop Examples</w:t>
      </w:r>
      <w:bookmarkEnd w:id="6"/>
    </w:p>
    <w:p w:rsidR="00B456E3" w:rsidRDefault="00B456E3" w:rsidP="00B456E3">
      <w:pPr>
        <w:pStyle w:val="Code"/>
      </w:pPr>
      <w:r>
        <w:t xml:space="preserve">for </w:t>
      </w:r>
      <w:proofErr w:type="spellStart"/>
      <w:r>
        <w:t>i</w:t>
      </w:r>
      <w:proofErr w:type="spellEnd"/>
      <w:r>
        <w:t xml:space="preserve"> in $files</w:t>
      </w:r>
    </w:p>
    <w:p w:rsidR="00B456E3" w:rsidRDefault="00B456E3" w:rsidP="00B456E3">
      <w:pPr>
        <w:pStyle w:val="Code"/>
      </w:pPr>
      <w:r>
        <w:t>do</w:t>
      </w:r>
    </w:p>
    <w:p w:rsidR="00B456E3" w:rsidRDefault="00B456E3" w:rsidP="00B456E3">
      <w:pPr>
        <w:pStyle w:val="Code"/>
      </w:pPr>
      <w:r>
        <w:t>echo "Echoing file name: " $</w:t>
      </w:r>
      <w:proofErr w:type="spellStart"/>
      <w:r>
        <w:t>i</w:t>
      </w:r>
      <w:proofErr w:type="spellEnd"/>
    </w:p>
    <w:p w:rsidR="00B456E3" w:rsidRDefault="00B456E3" w:rsidP="00B456E3">
      <w:pPr>
        <w:pStyle w:val="Code"/>
      </w:pPr>
      <w:r>
        <w:t>done</w:t>
      </w:r>
    </w:p>
    <w:p w:rsidR="00B456E3" w:rsidRDefault="00B456E3" w:rsidP="00B456E3">
      <w:pPr>
        <w:pStyle w:val="Code"/>
      </w:pPr>
    </w:p>
    <w:p w:rsidR="00B456E3" w:rsidRDefault="00B456E3" w:rsidP="00B456E3">
      <w:pPr>
        <w:pStyle w:val="Code"/>
      </w:pPr>
      <w:r>
        <w:t>COUNTER=0</w:t>
      </w:r>
    </w:p>
    <w:p w:rsidR="00B456E3" w:rsidRDefault="00B456E3" w:rsidP="00B456E3">
      <w:pPr>
        <w:pStyle w:val="Code"/>
      </w:pPr>
      <w:r>
        <w:t>while [  $COUNTER -</w:t>
      </w:r>
      <w:proofErr w:type="spellStart"/>
      <w:r>
        <w:t>lt</w:t>
      </w:r>
      <w:proofErr w:type="spellEnd"/>
      <w:r>
        <w:t xml:space="preserve"> 10 ]; do</w:t>
      </w:r>
    </w:p>
    <w:p w:rsidR="00B456E3" w:rsidRDefault="00B456E3" w:rsidP="00B456E3">
      <w:pPr>
        <w:pStyle w:val="Code"/>
      </w:pPr>
      <w:r>
        <w:t>echo The counter is $COUNTER</w:t>
      </w:r>
    </w:p>
    <w:p w:rsidR="00B456E3" w:rsidRDefault="00B456E3" w:rsidP="00B456E3">
      <w:pPr>
        <w:pStyle w:val="Code"/>
      </w:pPr>
      <w:r>
        <w:t xml:space="preserve">let COUNTER=COUNTER+1 </w:t>
      </w:r>
    </w:p>
    <w:p w:rsidR="00B456E3" w:rsidRPr="00B456E3" w:rsidRDefault="00B456E3" w:rsidP="00B456E3">
      <w:pPr>
        <w:pStyle w:val="Code"/>
      </w:pPr>
      <w:r>
        <w:t>done</w:t>
      </w:r>
    </w:p>
    <w:p w:rsidR="00F02985" w:rsidRDefault="00B0301D" w:rsidP="004B0BD1">
      <w:pPr>
        <w:pStyle w:val="Heading2"/>
      </w:pPr>
      <w:bookmarkStart w:id="7" w:name="_Toc385606827"/>
      <w:r>
        <w:t xml:space="preserve">Extra </w:t>
      </w:r>
      <w:r w:rsidR="004B0BD1">
        <w:t>Bash</w:t>
      </w:r>
      <w:r>
        <w:t xml:space="preserve"> Stuff</w:t>
      </w:r>
      <w:bookmarkEnd w:id="7"/>
    </w:p>
    <w:p w:rsidR="00B20F5A" w:rsidRDefault="00B20F5A" w:rsidP="007F0F81">
      <w:pPr>
        <w:pStyle w:val="NoSpacing"/>
      </w:pPr>
      <w:r>
        <w:t>Start every bash script with the following line:</w:t>
      </w:r>
      <w:r w:rsidR="007F0F81">
        <w:t xml:space="preserve"> </w:t>
      </w:r>
      <w:r w:rsidRPr="007F0F81">
        <w:rPr>
          <w:rStyle w:val="CodeChar"/>
        </w:rPr>
        <w:t>#!/bin/bash</w:t>
      </w:r>
    </w:p>
    <w:p w:rsidR="007F0F81" w:rsidRDefault="007F0F81" w:rsidP="004B0BD1">
      <w:pPr>
        <w:pStyle w:val="NoSpacing"/>
      </w:pPr>
      <w:r>
        <w:t xml:space="preserve">Bash debug mode should begin with: </w:t>
      </w:r>
      <w:r w:rsidRPr="007F0F81">
        <w:rPr>
          <w:rStyle w:val="CodeChar"/>
        </w:rPr>
        <w:t>#!/bin/</w:t>
      </w:r>
      <w:proofErr w:type="spellStart"/>
      <w:r w:rsidRPr="007F0F81">
        <w:rPr>
          <w:rStyle w:val="CodeChar"/>
        </w:rPr>
        <w:t>sh</w:t>
      </w:r>
      <w:proofErr w:type="spellEnd"/>
      <w:r w:rsidRPr="007F0F81">
        <w:rPr>
          <w:rStyle w:val="CodeChar"/>
        </w:rPr>
        <w:t xml:space="preserve"> -x</w:t>
      </w:r>
    </w:p>
    <w:p w:rsidR="007F0F81" w:rsidRDefault="007F0F81" w:rsidP="004B0BD1">
      <w:pPr>
        <w:pStyle w:val="NoSpacing"/>
      </w:pPr>
    </w:p>
    <w:p w:rsidR="004B0BD1" w:rsidRDefault="004B0BD1" w:rsidP="004B0BD1">
      <w:pPr>
        <w:pStyle w:val="NoSpacing"/>
      </w:pPr>
      <w:r>
        <w:t>One of the useful parts of bash files is that you can execute functions</w:t>
      </w:r>
      <w:r w:rsidR="006E1F25">
        <w:t xml:space="preserve">. </w:t>
      </w:r>
    </w:p>
    <w:p w:rsidR="00B0301D" w:rsidRDefault="00B0301D" w:rsidP="004B0BD1">
      <w:pPr>
        <w:pStyle w:val="NoSpacing"/>
      </w:pPr>
    </w:p>
    <w:p w:rsidR="00B0301D" w:rsidRDefault="00B0301D" w:rsidP="004B0BD1">
      <w:pPr>
        <w:pStyle w:val="NoSpacing"/>
      </w:pPr>
      <w:r>
        <w:t>If users add arguments when executing the script in command line, some default variables include:</w:t>
      </w:r>
    </w:p>
    <w:p w:rsidR="00B0301D" w:rsidRDefault="00B0301D" w:rsidP="00B0301D">
      <w:pPr>
        <w:pStyle w:val="NoSpacing"/>
        <w:numPr>
          <w:ilvl w:val="0"/>
          <w:numId w:val="11"/>
        </w:numPr>
      </w:pPr>
      <w:r w:rsidRPr="00025F02">
        <w:rPr>
          <w:rStyle w:val="CodeChar"/>
        </w:rPr>
        <w:t>$0</w:t>
      </w:r>
      <w:r>
        <w:t>: name of the script</w:t>
      </w:r>
    </w:p>
    <w:p w:rsidR="00525D6B" w:rsidRDefault="00525D6B" w:rsidP="00B0301D">
      <w:pPr>
        <w:pStyle w:val="NoSpacing"/>
        <w:numPr>
          <w:ilvl w:val="0"/>
          <w:numId w:val="11"/>
        </w:numPr>
      </w:pPr>
      <w:r w:rsidRPr="00025F02">
        <w:rPr>
          <w:rStyle w:val="CodeChar"/>
        </w:rPr>
        <w:t>$1</w:t>
      </w:r>
      <w:r>
        <w:t>: argument 1</w:t>
      </w:r>
    </w:p>
    <w:p w:rsidR="00525D6B" w:rsidRDefault="00525D6B" w:rsidP="00B0301D">
      <w:pPr>
        <w:pStyle w:val="NoSpacing"/>
        <w:numPr>
          <w:ilvl w:val="0"/>
          <w:numId w:val="11"/>
        </w:numPr>
      </w:pPr>
      <w:r w:rsidRPr="00025F02">
        <w:rPr>
          <w:rStyle w:val="CodeChar"/>
        </w:rPr>
        <w:t>$2</w:t>
      </w:r>
      <w:r>
        <w:t xml:space="preserve">: </w:t>
      </w:r>
      <w:proofErr w:type="spellStart"/>
      <w:r>
        <w:t>arg</w:t>
      </w:r>
      <w:proofErr w:type="spellEnd"/>
      <w:r>
        <w:t xml:space="preserve"> 2</w:t>
      </w:r>
    </w:p>
    <w:p w:rsidR="00586242" w:rsidRDefault="00525D6B" w:rsidP="00586242">
      <w:pPr>
        <w:pStyle w:val="NoSpacing"/>
        <w:numPr>
          <w:ilvl w:val="0"/>
          <w:numId w:val="11"/>
        </w:numPr>
      </w:pPr>
      <w:r>
        <w:t>etc.</w:t>
      </w:r>
    </w:p>
    <w:p w:rsidR="00BD2B25" w:rsidRDefault="00BD2B25" w:rsidP="00586242">
      <w:pPr>
        <w:pStyle w:val="NoSpacing"/>
        <w:numPr>
          <w:ilvl w:val="0"/>
          <w:numId w:val="11"/>
        </w:numPr>
      </w:pPr>
      <w:r w:rsidRPr="00F82893">
        <w:rPr>
          <w:rStyle w:val="CodeChar"/>
        </w:rPr>
        <w:t>$FILES</w:t>
      </w:r>
      <w:r>
        <w:t>: a set containing all arguments</w:t>
      </w:r>
    </w:p>
    <w:p w:rsidR="00C6585A" w:rsidRDefault="00C6585A" w:rsidP="00C6585A">
      <w:pPr>
        <w:pStyle w:val="NoSpacing"/>
      </w:pPr>
    </w:p>
    <w:p w:rsidR="00C6585A" w:rsidRDefault="00C6585A" w:rsidP="00C6585A">
      <w:pPr>
        <w:pStyle w:val="NoSpacing"/>
      </w:pPr>
      <w:r>
        <w:t>You can make files that identify things that run before each shell:</w:t>
      </w:r>
    </w:p>
    <w:p w:rsidR="00C6585A" w:rsidRDefault="00C6585A" w:rsidP="00C6585A">
      <w:pPr>
        <w:pStyle w:val="NoSpacing"/>
        <w:numPr>
          <w:ilvl w:val="0"/>
          <w:numId w:val="17"/>
        </w:numPr>
      </w:pPr>
      <w:r>
        <w:t>.</w:t>
      </w:r>
      <w:proofErr w:type="spellStart"/>
      <w:r>
        <w:t>bashrc</w:t>
      </w:r>
      <w:proofErr w:type="spellEnd"/>
      <w:r>
        <w:t>: while user is logging in</w:t>
      </w:r>
    </w:p>
    <w:p w:rsidR="00C6585A" w:rsidRDefault="00C6585A" w:rsidP="00C6585A">
      <w:pPr>
        <w:pStyle w:val="NoSpacing"/>
        <w:numPr>
          <w:ilvl w:val="0"/>
          <w:numId w:val="17"/>
        </w:numPr>
      </w:pPr>
      <w:r>
        <w:t>.</w:t>
      </w:r>
      <w:proofErr w:type="spellStart"/>
      <w:r>
        <w:t>bashrc_profile</w:t>
      </w:r>
      <w:proofErr w:type="spellEnd"/>
      <w:r>
        <w:t>: while user is opening a shell</w:t>
      </w:r>
    </w:p>
    <w:p w:rsidR="00056E4A" w:rsidRDefault="00056E4A" w:rsidP="00056E4A">
      <w:pPr>
        <w:pStyle w:val="NoSpacing"/>
      </w:pPr>
    </w:p>
    <w:p w:rsidR="00EC500A" w:rsidRPr="004B0BD1" w:rsidRDefault="00056E4A" w:rsidP="00D537A7">
      <w:pPr>
        <w:pStyle w:val="NoSpacing"/>
      </w:pPr>
      <w:r>
        <w:t>$?: outputs errors from previous line</w:t>
      </w:r>
      <w:r w:rsidR="00EC500A">
        <w:t xml:space="preserve"> </w:t>
      </w:r>
    </w:p>
    <w:p w:rsidR="00B6569A" w:rsidRDefault="0023255E" w:rsidP="0023255E">
      <w:pPr>
        <w:pStyle w:val="Heading1"/>
      </w:pPr>
      <w:bookmarkStart w:id="8" w:name="_Toc385606828"/>
      <w:proofErr w:type="spellStart"/>
      <w:r>
        <w:t>Make</w:t>
      </w:r>
      <w:r w:rsidR="00777C62">
        <w:t>f</w:t>
      </w:r>
      <w:r>
        <w:t>iles</w:t>
      </w:r>
      <w:bookmarkEnd w:id="8"/>
      <w:proofErr w:type="spellEnd"/>
    </w:p>
    <w:p w:rsidR="00B6569A" w:rsidRDefault="00484210" w:rsidP="005A17F5">
      <w:pPr>
        <w:pStyle w:val="NoSpacing"/>
      </w:pPr>
      <w:proofErr w:type="spellStart"/>
      <w:r>
        <w:t>Makefile</w:t>
      </w:r>
      <w:proofErr w:type="spellEnd"/>
      <w:r>
        <w:t xml:space="preserve"> is </w:t>
      </w:r>
      <w:r w:rsidR="00777C62">
        <w:t>a utility that compiles a set of source code</w:t>
      </w:r>
      <w:r w:rsidR="002265A7">
        <w:t xml:space="preserve"> (usually a project)</w:t>
      </w:r>
      <w:r w:rsidR="001A7564">
        <w:t xml:space="preserve">, </w:t>
      </w:r>
      <w:r w:rsidR="007A5E1C">
        <w:t>like a shell-script extension</w:t>
      </w:r>
      <w:r w:rsidR="00372C71">
        <w:t xml:space="preserve"> of bash, since it uses</w:t>
      </w:r>
      <w:r w:rsidR="007A5E1C">
        <w:t xml:space="preserve"> </w:t>
      </w:r>
      <w:r w:rsidR="009E3720">
        <w:t>UNIX</w:t>
      </w:r>
      <w:r w:rsidR="007A5E1C">
        <w:t xml:space="preserve"> commands</w:t>
      </w:r>
      <w:r w:rsidR="00777C62">
        <w:t xml:space="preserve">. This is especially useful for large projects. </w:t>
      </w:r>
      <w:r w:rsidR="00D87258">
        <w:t xml:space="preserve">Use </w:t>
      </w:r>
      <w:proofErr w:type="spellStart"/>
      <w:r w:rsidR="00D87258">
        <w:t>Make</w:t>
      </w:r>
      <w:r w:rsidR="00777C62">
        <w:t>f</w:t>
      </w:r>
      <w:r w:rsidR="00D87258">
        <w:t>iles</w:t>
      </w:r>
      <w:proofErr w:type="spellEnd"/>
      <w:r w:rsidR="00D87258">
        <w:t xml:space="preserve"> to automate removing libraries from directory before using SVN</w:t>
      </w:r>
      <w:r w:rsidR="004F696C">
        <w:t>.</w:t>
      </w:r>
      <w:r w:rsidR="00B64410">
        <w:t xml:space="preserve"> It is useful for any type of source</w:t>
      </w:r>
      <w:r w:rsidR="00BF24A7">
        <w:t xml:space="preserve"> that can be compiled with bash</w:t>
      </w:r>
      <w:r w:rsidR="00B64410">
        <w:t>, but the most common application is compiling C/C++ source code.</w:t>
      </w:r>
    </w:p>
    <w:p w:rsidR="00F11290" w:rsidRDefault="00F11290" w:rsidP="005A17F5">
      <w:pPr>
        <w:pStyle w:val="NoSpacing"/>
      </w:pPr>
    </w:p>
    <w:p w:rsidR="00BF24A7" w:rsidRDefault="00F11290" w:rsidP="005A17F5">
      <w:pPr>
        <w:pStyle w:val="NoSpacing"/>
      </w:pPr>
      <w:r>
        <w:t xml:space="preserve">If you have </w:t>
      </w:r>
      <w:r w:rsidR="009B1195">
        <w:t xml:space="preserve">multiple </w:t>
      </w:r>
      <w:r>
        <w:t xml:space="preserve">files </w:t>
      </w:r>
      <w:r w:rsidR="009B1195">
        <w:t xml:space="preserve">in a project </w:t>
      </w:r>
      <w:r>
        <w:t xml:space="preserve">that </w:t>
      </w:r>
      <w:r w:rsidR="009B1195">
        <w:t>refer to one</w:t>
      </w:r>
      <w:r>
        <w:t xml:space="preserve"> another</w:t>
      </w:r>
      <w:r w:rsidR="009B1195">
        <w:t>, such as objects</w:t>
      </w:r>
      <w:r>
        <w:t xml:space="preserve">, you usually compile them </w:t>
      </w:r>
      <w:r w:rsidR="002E2249">
        <w:t xml:space="preserve">into </w:t>
      </w:r>
      <w:r w:rsidR="009B1195">
        <w:t xml:space="preserve">their </w:t>
      </w:r>
      <w:r w:rsidR="002E2249">
        <w:t xml:space="preserve">individual object files. </w:t>
      </w:r>
      <w:r w:rsidR="00320808">
        <w:t xml:space="preserve">However, they don’t actually refer to anything other than symbols, until you </w:t>
      </w:r>
      <w:r w:rsidR="002E2249">
        <w:t>use an overall compiler to join them into one</w:t>
      </w:r>
      <w:r w:rsidR="00196DC0">
        <w:t xml:space="preserve"> main</w:t>
      </w:r>
      <w:r w:rsidR="002E2249">
        <w:t xml:space="preserve"> </w:t>
      </w:r>
      <w:r w:rsidR="00320808">
        <w:t>executable</w:t>
      </w:r>
      <w:r w:rsidR="002E2249">
        <w:t xml:space="preserve">. </w:t>
      </w:r>
      <w:proofErr w:type="spellStart"/>
      <w:r w:rsidR="002E2249">
        <w:t>Makefiles</w:t>
      </w:r>
      <w:proofErr w:type="spellEnd"/>
      <w:r w:rsidR="002E2249">
        <w:t xml:space="preserve"> can compile and will also join the files together.</w:t>
      </w:r>
    </w:p>
    <w:p w:rsidR="00AB4329" w:rsidRDefault="00AB4329" w:rsidP="005A17F5">
      <w:pPr>
        <w:pStyle w:val="NoSpacing"/>
      </w:pPr>
    </w:p>
    <w:p w:rsidR="00AB4329" w:rsidRDefault="00AB4329" w:rsidP="005A17F5">
      <w:pPr>
        <w:pStyle w:val="NoSpacing"/>
      </w:pPr>
      <w:r>
        <w:t xml:space="preserve">Whatever format you use to save the source for the </w:t>
      </w:r>
      <w:proofErr w:type="spellStart"/>
      <w:r>
        <w:t>Makefile</w:t>
      </w:r>
      <w:proofErr w:type="spellEnd"/>
      <w:r>
        <w:t>, you’ll need to compile that, using the command:</w:t>
      </w:r>
    </w:p>
    <w:p w:rsidR="00AB4329" w:rsidRPr="00AB4329" w:rsidRDefault="00AB4329" w:rsidP="00F84C05">
      <w:pPr>
        <w:pStyle w:val="Code"/>
      </w:pPr>
      <w:r w:rsidRPr="00AB4329">
        <w:t xml:space="preserve">make -f </w:t>
      </w:r>
      <w:proofErr w:type="spellStart"/>
      <w:r w:rsidRPr="00AB4329">
        <w:t>MyMakefile</w:t>
      </w:r>
      <w:proofErr w:type="spellEnd"/>
    </w:p>
    <w:p w:rsidR="00AB4329" w:rsidRDefault="00AB4329" w:rsidP="005A17F5">
      <w:pPr>
        <w:pStyle w:val="NoSpacing"/>
      </w:pPr>
    </w:p>
    <w:p w:rsidR="00AB4329" w:rsidRDefault="00AB4329" w:rsidP="005A17F5">
      <w:pPr>
        <w:pStyle w:val="NoSpacing"/>
      </w:pPr>
      <w:r>
        <w:t>Similar to bash, signify different elements in a list using spaces</w:t>
      </w:r>
    </w:p>
    <w:p w:rsidR="0060028D" w:rsidRDefault="0060028D" w:rsidP="005A17F5">
      <w:pPr>
        <w:pStyle w:val="NoSpacing"/>
      </w:pPr>
    </w:p>
    <w:p w:rsidR="0060028D" w:rsidRDefault="0060028D" w:rsidP="005A17F5">
      <w:pPr>
        <w:pStyle w:val="NoSpacing"/>
      </w:pPr>
      <w:r>
        <w:t>Declare:</w:t>
      </w:r>
    </w:p>
    <w:p w:rsidR="0060028D" w:rsidRDefault="0060028D" w:rsidP="0060028D">
      <w:pPr>
        <w:pStyle w:val="NoSpacing"/>
        <w:numPr>
          <w:ilvl w:val="0"/>
          <w:numId w:val="6"/>
        </w:numPr>
      </w:pPr>
      <w:r>
        <w:t>LIBS: folders</w:t>
      </w:r>
    </w:p>
    <w:p w:rsidR="0060028D" w:rsidRDefault="0060028D" w:rsidP="0060028D">
      <w:pPr>
        <w:pStyle w:val="NoSpacing"/>
        <w:numPr>
          <w:ilvl w:val="0"/>
          <w:numId w:val="6"/>
        </w:numPr>
      </w:pPr>
      <w:r>
        <w:t>INCLUDE_PATH:</w:t>
      </w:r>
    </w:p>
    <w:p w:rsidR="0060028D" w:rsidRDefault="0060028D" w:rsidP="0060028D">
      <w:pPr>
        <w:pStyle w:val="NoSpacing"/>
      </w:pPr>
    </w:p>
    <w:p w:rsidR="00CB4BFF" w:rsidRDefault="00CB4BFF" w:rsidP="00CB4BFF">
      <w:pPr>
        <w:pStyle w:val="NoSpacing"/>
      </w:pPr>
      <w:r>
        <w:t>Simply running the make command in the shell will run the first target in the file.</w:t>
      </w:r>
    </w:p>
    <w:p w:rsidR="00CB4BFF" w:rsidRDefault="00CB4BFF" w:rsidP="0060028D">
      <w:pPr>
        <w:pStyle w:val="NoSpacing"/>
      </w:pPr>
    </w:p>
    <w:p w:rsidR="00C83187" w:rsidRDefault="00C83187" w:rsidP="0060028D">
      <w:pPr>
        <w:pStyle w:val="NoSpacing"/>
      </w:pPr>
      <w:proofErr w:type="spellStart"/>
      <w:r>
        <w:t>Makefiles</w:t>
      </w:r>
      <w:proofErr w:type="spellEnd"/>
      <w:r>
        <w:t xml:space="preserve"> have executable sections, similar to f</w:t>
      </w:r>
      <w:r w:rsidR="0060028D">
        <w:t>unctions</w:t>
      </w:r>
      <w:r>
        <w:t>,</w:t>
      </w:r>
      <w:r w:rsidR="0060028D">
        <w:t xml:space="preserve"> known as </w:t>
      </w:r>
      <w:r w:rsidR="0060028D" w:rsidRPr="0060028D">
        <w:rPr>
          <w:b/>
        </w:rPr>
        <w:t>targets</w:t>
      </w:r>
      <w:r w:rsidR="0060028D">
        <w:t xml:space="preserve">. </w:t>
      </w:r>
      <w:r>
        <w:t>Each target is saved as a</w:t>
      </w:r>
      <w:r w:rsidR="00CB4BFF">
        <w:t>n executable</w:t>
      </w:r>
      <w:r>
        <w:t>, so when you run a target, it’ll only run it if you don’t have a file that</w:t>
      </w:r>
      <w:r w:rsidR="00CB4BFF">
        <w:t xml:space="preserve"> already has that name.</w:t>
      </w:r>
      <w:r>
        <w:t xml:space="preserve"> </w:t>
      </w:r>
      <w:r w:rsidR="0060028D">
        <w:t xml:space="preserve">When you execute a target, </w:t>
      </w:r>
      <w:r>
        <w:t xml:space="preserve">you run </w:t>
      </w:r>
      <w:r w:rsidR="00CB4BFF">
        <w:t xml:space="preserve">off </w:t>
      </w:r>
      <w:r>
        <w:t>a directory.</w:t>
      </w:r>
      <w:r w:rsidR="00F54AB4">
        <w:t xml:space="preserve"> To execute a target from the shell, run:</w:t>
      </w:r>
    </w:p>
    <w:p w:rsidR="00F54AB4" w:rsidRPr="00F54AB4" w:rsidRDefault="00F54AB4" w:rsidP="00F84C05">
      <w:pPr>
        <w:pStyle w:val="Code"/>
      </w:pPr>
      <w:r>
        <w:t>make target</w:t>
      </w:r>
    </w:p>
    <w:p w:rsidR="000D0D95" w:rsidRDefault="00CB4BFF" w:rsidP="0060028D">
      <w:pPr>
        <w:pStyle w:val="NoSpacing"/>
      </w:pPr>
      <w:r>
        <w:t xml:space="preserve">However, if you want a function that does not save as executable, such as </w:t>
      </w:r>
      <w:r w:rsidR="000D0D95">
        <w:t>“all”, at the very top above the variables, put</w:t>
      </w:r>
    </w:p>
    <w:p w:rsidR="00FE3631" w:rsidRPr="008F06AB" w:rsidRDefault="000D0D95" w:rsidP="00F84C05">
      <w:pPr>
        <w:pStyle w:val="Code"/>
      </w:pPr>
      <w:r w:rsidRPr="008F06AB">
        <w:t>.PHONY all</w:t>
      </w:r>
    </w:p>
    <w:p w:rsidR="00CB4BFF" w:rsidRDefault="00CB4BFF" w:rsidP="00CB4BFF">
      <w:pPr>
        <w:pStyle w:val="NoSpacing"/>
      </w:pPr>
    </w:p>
    <w:p w:rsidR="00CB4BFF" w:rsidRDefault="00CB4BFF" w:rsidP="00CB4BFF">
      <w:pPr>
        <w:pStyle w:val="NoSpacing"/>
      </w:pPr>
      <w:r>
        <w:t>If you have multiple executables you want to compile simultaneously, place a target called “all” at the top of your file that refers to each of your targets (one for each project)</w:t>
      </w:r>
    </w:p>
    <w:p w:rsidR="00CB4BFF" w:rsidRDefault="00CB4BFF" w:rsidP="0060028D">
      <w:pPr>
        <w:pStyle w:val="NoSpacing"/>
      </w:pPr>
    </w:p>
    <w:p w:rsidR="00D57B7F" w:rsidRDefault="00C83187" w:rsidP="0060028D">
      <w:pPr>
        <w:pStyle w:val="NoSpacing"/>
      </w:pPr>
      <w:r>
        <w:t xml:space="preserve">Access </w:t>
      </w:r>
      <w:proofErr w:type="spellStart"/>
      <w:r>
        <w:t>Makefile</w:t>
      </w:r>
      <w:proofErr w:type="spellEnd"/>
      <w:r>
        <w:t xml:space="preserve"> variables with $(</w:t>
      </w:r>
      <w:proofErr w:type="spellStart"/>
      <w:r>
        <w:t>var</w:t>
      </w:r>
      <w:r w:rsidR="00D57B7F">
        <w:t>_</w:t>
      </w:r>
      <w:r w:rsidR="0013234A">
        <w:t>name</w:t>
      </w:r>
      <w:proofErr w:type="spellEnd"/>
      <w:r>
        <w:t>)</w:t>
      </w:r>
    </w:p>
    <w:p w:rsidR="00D57B7F" w:rsidRDefault="00D57B7F" w:rsidP="0060028D">
      <w:pPr>
        <w:pStyle w:val="NoSpacing"/>
      </w:pPr>
      <w:r>
        <w:t>Access bash variables with $$</w:t>
      </w:r>
      <w:proofErr w:type="spellStart"/>
      <w:r>
        <w:t>var_name</w:t>
      </w:r>
      <w:proofErr w:type="spellEnd"/>
    </w:p>
    <w:p w:rsidR="00C83187" w:rsidRDefault="00C83187" w:rsidP="0060028D">
      <w:pPr>
        <w:pStyle w:val="NoSpacing"/>
      </w:pPr>
    </w:p>
    <w:p w:rsidR="00C83187" w:rsidRDefault="009C30A4" w:rsidP="0060028D">
      <w:pPr>
        <w:pStyle w:val="NoSpacing"/>
      </w:pPr>
      <w:r>
        <w:t xml:space="preserve">Compile using: </w:t>
      </w:r>
      <w:proofErr w:type="spellStart"/>
      <w:r w:rsidRPr="00B42F99">
        <w:rPr>
          <w:rStyle w:val="CodeChar"/>
        </w:rPr>
        <w:t>gcc</w:t>
      </w:r>
      <w:proofErr w:type="spellEnd"/>
      <w:r w:rsidRPr="00B42F99">
        <w:rPr>
          <w:rStyle w:val="CodeChar"/>
        </w:rPr>
        <w:t xml:space="preserve"> -c *.c –I../</w:t>
      </w:r>
    </w:p>
    <w:p w:rsidR="009C30A4" w:rsidRDefault="009C30A4" w:rsidP="0060028D">
      <w:pPr>
        <w:pStyle w:val="NoSpacing"/>
      </w:pPr>
      <w:r>
        <w:t xml:space="preserve">This means: use the c-compiler from </w:t>
      </w:r>
      <w:proofErr w:type="spellStart"/>
      <w:r>
        <w:t>gcc</w:t>
      </w:r>
      <w:proofErr w:type="spellEnd"/>
      <w:r>
        <w:t xml:space="preserve"> on all c files (although you could just specify which file(s)) that are </w:t>
      </w:r>
      <w:r w:rsidRPr="009C30A4">
        <w:rPr>
          <w:b/>
        </w:rPr>
        <w:t>I</w:t>
      </w:r>
      <w:r>
        <w:t>ncluded in the given directory</w:t>
      </w:r>
    </w:p>
    <w:p w:rsidR="00202E44" w:rsidRDefault="00202E44" w:rsidP="0060028D">
      <w:pPr>
        <w:pStyle w:val="NoSpacing"/>
      </w:pPr>
    </w:p>
    <w:p w:rsidR="009C30A4" w:rsidRDefault="009C30A4" w:rsidP="0060028D">
      <w:pPr>
        <w:pStyle w:val="NoSpacing"/>
      </w:pPr>
      <w:r>
        <w:t>The compiled files have the extension .o</w:t>
      </w:r>
    </w:p>
    <w:p w:rsidR="009C30A4" w:rsidRDefault="009C30A4" w:rsidP="0060028D">
      <w:pPr>
        <w:pStyle w:val="NoSpacing"/>
      </w:pPr>
      <w:r>
        <w:t>You’ll need to move all the object files to one central location before you make your executable from them.</w:t>
      </w:r>
    </w:p>
    <w:p w:rsidR="00555663" w:rsidRDefault="00555663" w:rsidP="0060028D">
      <w:pPr>
        <w:pStyle w:val="NoSpacing"/>
      </w:pPr>
    </w:p>
    <w:p w:rsidR="00555663" w:rsidRDefault="00555663" w:rsidP="0060028D">
      <w:pPr>
        <w:pStyle w:val="NoSpacing"/>
      </w:pPr>
      <w:r>
        <w:t>You should also include a section to remove your previ</w:t>
      </w:r>
      <w:r w:rsidR="001433B1">
        <w:t>ous files, called “clean”</w:t>
      </w:r>
    </w:p>
    <w:p w:rsidR="00CB4BFF" w:rsidRDefault="00CB4BFF" w:rsidP="0060028D">
      <w:pPr>
        <w:pStyle w:val="NoSpacing"/>
      </w:pPr>
    </w:p>
    <w:p w:rsidR="00CB4BFF" w:rsidRDefault="00CB4BFF" w:rsidP="0060028D">
      <w:pPr>
        <w:pStyle w:val="NoSpacing"/>
      </w:pPr>
      <w:r>
        <w:t>.</w:t>
      </w:r>
      <w:proofErr w:type="spellStart"/>
      <w:r>
        <w:t>inc</w:t>
      </w:r>
      <w:proofErr w:type="spellEnd"/>
      <w:r>
        <w:t xml:space="preserve"> represents a library</w:t>
      </w:r>
    </w:p>
    <w:p w:rsidR="001F1BA0" w:rsidRDefault="001F1BA0" w:rsidP="0060028D">
      <w:pPr>
        <w:pStyle w:val="NoSpacing"/>
      </w:pPr>
    </w:p>
    <w:p w:rsidR="001F1BA0" w:rsidRDefault="001F1BA0" w:rsidP="0060028D">
      <w:pPr>
        <w:pStyle w:val="NoSpacing"/>
      </w:pPr>
      <w:proofErr w:type="spellStart"/>
      <w:r>
        <w:t>driver.c</w:t>
      </w:r>
      <w:proofErr w:type="spellEnd"/>
      <w:r>
        <w:t xml:space="preserve"> calls assembly files</w:t>
      </w:r>
    </w:p>
    <w:p w:rsidR="002E1571" w:rsidRDefault="002E1571" w:rsidP="0060028D">
      <w:pPr>
        <w:pStyle w:val="NoSpacing"/>
      </w:pPr>
    </w:p>
    <w:p w:rsidR="002E1571" w:rsidRDefault="002E1571" w:rsidP="0060028D">
      <w:pPr>
        <w:pStyle w:val="NoSpacing"/>
      </w:pPr>
      <w:r>
        <w:t xml:space="preserve">include a target called </w:t>
      </w:r>
      <w:r w:rsidRPr="002E1571">
        <w:rPr>
          <w:rStyle w:val="CodeChar"/>
        </w:rPr>
        <w:t>clean</w:t>
      </w:r>
      <w:r>
        <w:t xml:space="preserve"> that deletes all the files and is only activated when </w:t>
      </w:r>
      <w:r w:rsidRPr="002E1571">
        <w:rPr>
          <w:rStyle w:val="CodeChar"/>
        </w:rPr>
        <w:t>make clean</w:t>
      </w:r>
      <w:r>
        <w:t xml:space="preserve"> is run.</w:t>
      </w:r>
    </w:p>
    <w:p w:rsidR="00202E44" w:rsidRDefault="00202E44" w:rsidP="0060028D">
      <w:pPr>
        <w:pStyle w:val="NoSpacing"/>
      </w:pPr>
    </w:p>
    <w:p w:rsidR="0080248E" w:rsidRDefault="0080248E" w:rsidP="0060028D">
      <w:pPr>
        <w:pStyle w:val="NoSpacing"/>
      </w:pPr>
      <w:r>
        <w:t>declare any dependencies of .c files, like .h files</w:t>
      </w:r>
      <w:r w:rsidR="00E9526E">
        <w:t xml:space="preserve"> by saying:</w:t>
      </w:r>
    </w:p>
    <w:p w:rsidR="00E9526E" w:rsidRDefault="00E9526E" w:rsidP="0060028D">
      <w:pPr>
        <w:pStyle w:val="NoSpacing"/>
      </w:pPr>
      <w:r>
        <w:t>DEPS</w:t>
      </w:r>
      <w:r w:rsidR="005877CB">
        <w:t xml:space="preserve"> </w:t>
      </w:r>
      <w:r>
        <w:t>=</w:t>
      </w:r>
      <w:r w:rsidR="005877CB">
        <w:t xml:space="preserve"> </w:t>
      </w:r>
      <w:proofErr w:type="spellStart"/>
      <w:r>
        <w:t>stdio.h</w:t>
      </w:r>
      <w:proofErr w:type="spellEnd"/>
    </w:p>
    <w:p w:rsidR="0080248E" w:rsidRDefault="0080248E" w:rsidP="0060028D">
      <w:pPr>
        <w:pStyle w:val="NoSpacing"/>
      </w:pPr>
    </w:p>
    <w:p w:rsidR="00202E44" w:rsidRDefault="00202E44" w:rsidP="00202E44">
      <w:pPr>
        <w:pStyle w:val="NoSpacing"/>
      </w:pPr>
      <w:r>
        <w:t>If you have multiple files:</w:t>
      </w:r>
    </w:p>
    <w:p w:rsidR="00202E44" w:rsidRDefault="00202E44" w:rsidP="00202E44">
      <w:pPr>
        <w:pStyle w:val="NoSpacing"/>
        <w:numPr>
          <w:ilvl w:val="0"/>
          <w:numId w:val="29"/>
        </w:numPr>
      </w:pPr>
      <w:r>
        <w:t>you can save time, by setting a c compiler flag:</w:t>
      </w:r>
    </w:p>
    <w:p w:rsidR="00202E44" w:rsidRDefault="00202E44" w:rsidP="00202E44">
      <w:pPr>
        <w:pStyle w:val="NoSpacing"/>
        <w:numPr>
          <w:ilvl w:val="1"/>
          <w:numId w:val="29"/>
        </w:numPr>
      </w:pPr>
      <w:r>
        <w:t>CC=</w:t>
      </w:r>
      <w:proofErr w:type="spellStart"/>
      <w:r>
        <w:t>gcc</w:t>
      </w:r>
      <w:proofErr w:type="spellEnd"/>
    </w:p>
    <w:p w:rsidR="00202E44" w:rsidRDefault="00202E44" w:rsidP="00202E44">
      <w:pPr>
        <w:pStyle w:val="NoSpacing"/>
        <w:numPr>
          <w:ilvl w:val="1"/>
          <w:numId w:val="29"/>
        </w:numPr>
      </w:pPr>
      <w:r>
        <w:t>and then referring it by $(CC)</w:t>
      </w:r>
    </w:p>
    <w:p w:rsidR="00202E44" w:rsidRDefault="00202E44" w:rsidP="00202E44">
      <w:pPr>
        <w:pStyle w:val="NoSpacing"/>
        <w:numPr>
          <w:ilvl w:val="0"/>
          <w:numId w:val="29"/>
        </w:numPr>
      </w:pPr>
      <w:r>
        <w:t>also, for each file</w:t>
      </w:r>
      <w:r w:rsidR="00EE566F">
        <w:t xml:space="preserve"> (</w:t>
      </w:r>
      <w:proofErr w:type="spellStart"/>
      <w:r w:rsidR="00EE566F">
        <w:t>file.c</w:t>
      </w:r>
      <w:proofErr w:type="spellEnd"/>
      <w:r w:rsidR="00EE566F">
        <w:t>)</w:t>
      </w:r>
      <w:r>
        <w:t xml:space="preserve"> that will be compiled in your </w:t>
      </w:r>
      <w:proofErr w:type="spellStart"/>
      <w:r>
        <w:t>Makefile</w:t>
      </w:r>
      <w:proofErr w:type="spellEnd"/>
      <w:r>
        <w:t xml:space="preserve">, make a separate </w:t>
      </w:r>
      <w:r w:rsidR="00EE566F">
        <w:t xml:space="preserve">target (called </w:t>
      </w:r>
      <w:proofErr w:type="spellStart"/>
      <w:r w:rsidR="00EE566F">
        <w:t>file.o</w:t>
      </w:r>
      <w:proofErr w:type="spellEnd"/>
      <w:r w:rsidR="00EE566F">
        <w:t>)</w:t>
      </w:r>
    </w:p>
    <w:p w:rsidR="00D537A7" w:rsidRDefault="008C59B3" w:rsidP="00D537A7">
      <w:pPr>
        <w:pStyle w:val="NoSpacing"/>
        <w:numPr>
          <w:ilvl w:val="1"/>
          <w:numId w:val="29"/>
        </w:numPr>
      </w:pPr>
      <w:r>
        <w:t>you can refer to the name of the target by saying $@</w:t>
      </w:r>
    </w:p>
    <w:p w:rsidR="0080248E" w:rsidRDefault="005B01CC" w:rsidP="00D537A7">
      <w:pPr>
        <w:pStyle w:val="NoSpacing"/>
        <w:numPr>
          <w:ilvl w:val="1"/>
          <w:numId w:val="29"/>
        </w:numPr>
      </w:pPr>
      <w:r>
        <w:t>you can refer to all pre-requisites by saying $?</w:t>
      </w:r>
    </w:p>
    <w:p w:rsidR="00202E44" w:rsidRDefault="00202E44" w:rsidP="0060028D">
      <w:pPr>
        <w:pStyle w:val="NoSpacing"/>
      </w:pPr>
    </w:p>
    <w:p w:rsidR="00694AAF" w:rsidRDefault="00694AAF" w:rsidP="0060028D">
      <w:pPr>
        <w:pStyle w:val="NoSpacing"/>
      </w:pPr>
      <w:r>
        <w:t xml:space="preserve">By default, a </w:t>
      </w:r>
      <w:proofErr w:type="spellStart"/>
      <w:r>
        <w:t>makefile</w:t>
      </w:r>
      <w:proofErr w:type="spellEnd"/>
      <w:r>
        <w:t xml:space="preserve"> with just </w:t>
      </w:r>
      <w:r w:rsidRPr="008E658D">
        <w:rPr>
          <w:rStyle w:val="CodeChar"/>
        </w:rPr>
        <w:t xml:space="preserve">target: </w:t>
      </w:r>
      <w:proofErr w:type="spellStart"/>
      <w:r w:rsidRPr="008E658D">
        <w:rPr>
          <w:rStyle w:val="CodeChar"/>
        </w:rPr>
        <w:t>fileA.o</w:t>
      </w:r>
      <w:proofErr w:type="spellEnd"/>
      <w:r w:rsidRPr="008E658D">
        <w:rPr>
          <w:rStyle w:val="CodeChar"/>
        </w:rPr>
        <w:t xml:space="preserve"> </w:t>
      </w:r>
      <w:proofErr w:type="spellStart"/>
      <w:r w:rsidRPr="008E658D">
        <w:rPr>
          <w:rStyle w:val="CodeChar"/>
        </w:rPr>
        <w:t>fileB.o</w:t>
      </w:r>
      <w:proofErr w:type="spellEnd"/>
      <w:r>
        <w:t xml:space="preserve"> will run:</w:t>
      </w:r>
    </w:p>
    <w:p w:rsidR="00694AAF" w:rsidRDefault="00694AAF" w:rsidP="00694AAF">
      <w:pPr>
        <w:pStyle w:val="Code"/>
        <w:numPr>
          <w:ilvl w:val="0"/>
          <w:numId w:val="33"/>
        </w:numPr>
      </w:pPr>
      <w:r>
        <w:t xml:space="preserve">cc -c -o </w:t>
      </w:r>
      <w:proofErr w:type="spellStart"/>
      <w:r>
        <w:t>fileA.o</w:t>
      </w:r>
      <w:proofErr w:type="spellEnd"/>
      <w:r>
        <w:t xml:space="preserve"> </w:t>
      </w:r>
      <w:proofErr w:type="spellStart"/>
      <w:r>
        <w:t>fileA.c</w:t>
      </w:r>
      <w:proofErr w:type="spellEnd"/>
    </w:p>
    <w:p w:rsidR="00694AAF" w:rsidRDefault="00694AAF" w:rsidP="00694AAF">
      <w:pPr>
        <w:pStyle w:val="Code"/>
        <w:numPr>
          <w:ilvl w:val="0"/>
          <w:numId w:val="32"/>
        </w:numPr>
      </w:pPr>
      <w:r>
        <w:t xml:space="preserve">cc -c -o </w:t>
      </w:r>
      <w:proofErr w:type="spellStart"/>
      <w:r>
        <w:t>fileB.o</w:t>
      </w:r>
      <w:proofErr w:type="spellEnd"/>
      <w:r>
        <w:t xml:space="preserve"> </w:t>
      </w:r>
      <w:proofErr w:type="spellStart"/>
      <w:r>
        <w:t>fileB.c</w:t>
      </w:r>
      <w:proofErr w:type="spellEnd"/>
    </w:p>
    <w:p w:rsidR="00694AAF" w:rsidRDefault="00694AAF" w:rsidP="00694AAF">
      <w:pPr>
        <w:pStyle w:val="Code"/>
        <w:numPr>
          <w:ilvl w:val="0"/>
          <w:numId w:val="32"/>
        </w:numPr>
      </w:pPr>
      <w:r>
        <w:t xml:space="preserve">cc -o </w:t>
      </w:r>
      <w:proofErr w:type="spellStart"/>
      <w:r>
        <w:t>fileA.o</w:t>
      </w:r>
      <w:proofErr w:type="spellEnd"/>
      <w:r>
        <w:t xml:space="preserve"> </w:t>
      </w:r>
      <w:proofErr w:type="spellStart"/>
      <w:r>
        <w:t>fileB.o</w:t>
      </w:r>
      <w:proofErr w:type="spellEnd"/>
      <w:r>
        <w:t xml:space="preserve"> target</w:t>
      </w:r>
    </w:p>
    <w:p w:rsidR="00694AAF" w:rsidRDefault="00694AAF" w:rsidP="00694AAF">
      <w:pPr>
        <w:pStyle w:val="NoSpacing"/>
      </w:pPr>
    </w:p>
    <w:p w:rsidR="00E072EF" w:rsidRDefault="004D35EC" w:rsidP="00E072EF">
      <w:pPr>
        <w:pStyle w:val="Heading1"/>
      </w:pPr>
      <w:bookmarkStart w:id="9" w:name="_Toc385606829"/>
      <w:r>
        <w:t>Processor Information</w:t>
      </w:r>
      <w:bookmarkEnd w:id="9"/>
    </w:p>
    <w:p w:rsidR="008E0A23" w:rsidRDefault="008E0A23" w:rsidP="008E0A23">
      <w:pPr>
        <w:pStyle w:val="NoSpacing"/>
      </w:pPr>
      <w:r>
        <w:t>There are two main processors we’re going to look at:</w:t>
      </w:r>
    </w:p>
    <w:p w:rsidR="008E0A23" w:rsidRDefault="008E0A23" w:rsidP="008E0A23">
      <w:pPr>
        <w:pStyle w:val="NoSpacing"/>
        <w:numPr>
          <w:ilvl w:val="0"/>
          <w:numId w:val="3"/>
        </w:numPr>
      </w:pPr>
      <w:r>
        <w:t>8086</w:t>
      </w:r>
    </w:p>
    <w:p w:rsidR="008E0A23" w:rsidRDefault="008E0A23" w:rsidP="008E0A23">
      <w:pPr>
        <w:pStyle w:val="NoSpacing"/>
        <w:numPr>
          <w:ilvl w:val="0"/>
          <w:numId w:val="3"/>
        </w:numPr>
      </w:pPr>
      <w:r>
        <w:t>80386+</w:t>
      </w:r>
    </w:p>
    <w:p w:rsidR="00C0664A" w:rsidRDefault="00C0664A" w:rsidP="008E0A23">
      <w:pPr>
        <w:pStyle w:val="NoSpacing"/>
        <w:numPr>
          <w:ilvl w:val="0"/>
          <w:numId w:val="3"/>
        </w:numPr>
      </w:pPr>
      <w:r>
        <w:t>80286</w:t>
      </w:r>
    </w:p>
    <w:p w:rsidR="00E072EF" w:rsidRDefault="00CD158C" w:rsidP="00CD158C">
      <w:pPr>
        <w:pStyle w:val="Heading2"/>
      </w:pPr>
      <w:bookmarkStart w:id="10" w:name="_Toc385606830"/>
      <w:r>
        <w:t>Registers</w:t>
      </w:r>
      <w:bookmarkEnd w:id="10"/>
    </w:p>
    <w:p w:rsidR="007A4718" w:rsidRDefault="008E0A23" w:rsidP="008E0A23">
      <w:pPr>
        <w:pStyle w:val="NoSpacing"/>
      </w:pPr>
      <w:r>
        <w:t>8086</w:t>
      </w:r>
      <w:r w:rsidR="007A4718">
        <w:t>: Real Mode</w:t>
      </w:r>
    </w:p>
    <w:p w:rsidR="00873720" w:rsidRDefault="00873720" w:rsidP="008E0A23">
      <w:pPr>
        <w:pStyle w:val="NoSpacing"/>
      </w:pPr>
      <w:r>
        <w:t>Memory ≤ 2</w:t>
      </w:r>
      <w:r>
        <w:rPr>
          <w:vertAlign w:val="superscript"/>
        </w:rPr>
        <w:t>20</w:t>
      </w:r>
      <w:r>
        <w:t xml:space="preserve"> bytes = 1MB</w:t>
      </w:r>
    </w:p>
    <w:p w:rsidR="00830D98" w:rsidRDefault="001239D6" w:rsidP="008E0A23">
      <w:pPr>
        <w:pStyle w:val="NoSpacing"/>
      </w:pPr>
      <w:r>
        <w:t>16 × selector + offset ← optimization of finding the address</w:t>
      </w:r>
    </w:p>
    <w:p w:rsidR="00873720" w:rsidRPr="00873720" w:rsidRDefault="00873720" w:rsidP="008E0A23">
      <w:pPr>
        <w:pStyle w:val="NoSpacing"/>
      </w:pPr>
    </w:p>
    <w:p w:rsidR="008E0A23" w:rsidRDefault="008E0A23" w:rsidP="008E0A23">
      <w:pPr>
        <w:pStyle w:val="NoSpacing"/>
      </w:pPr>
      <w:r>
        <w:t>16-bit registers:</w:t>
      </w:r>
    </w:p>
    <w:p w:rsidR="00C6700B" w:rsidRDefault="00B85851" w:rsidP="00C6700B">
      <w:pPr>
        <w:pStyle w:val="NoSpacing"/>
        <w:numPr>
          <w:ilvl w:val="0"/>
          <w:numId w:val="5"/>
        </w:numPr>
      </w:pPr>
      <w:r>
        <w:t>General Purpose:</w:t>
      </w:r>
    </w:p>
    <w:p w:rsidR="00B85851" w:rsidRPr="00B85851" w:rsidRDefault="00B85851" w:rsidP="00B85851">
      <w:pPr>
        <w:pStyle w:val="NoSpacing"/>
        <w:numPr>
          <w:ilvl w:val="1"/>
          <w:numId w:val="5"/>
        </w:numPr>
      </w:pPr>
      <w:r>
        <w:t xml:space="preserve">Other Registers: </w:t>
      </w:r>
      <w:r w:rsidRPr="00C311DD">
        <w:rPr>
          <w:b/>
        </w:rPr>
        <w:t>A</w:t>
      </w:r>
      <w:r>
        <w:t xml:space="preserve">X, </w:t>
      </w:r>
      <w:r w:rsidRPr="00C311DD">
        <w:rPr>
          <w:b/>
        </w:rPr>
        <w:t>B</w:t>
      </w:r>
      <w:r>
        <w:t xml:space="preserve">X, </w:t>
      </w:r>
      <w:r w:rsidRPr="00C311DD">
        <w:rPr>
          <w:b/>
        </w:rPr>
        <w:t>C</w:t>
      </w:r>
      <w:r>
        <w:t xml:space="preserve">X, </w:t>
      </w:r>
      <w:r w:rsidRPr="00C311DD">
        <w:rPr>
          <w:b/>
        </w:rPr>
        <w:t>D</w:t>
      </w:r>
      <w:r>
        <w:t>X</w:t>
      </w:r>
    </w:p>
    <w:p w:rsidR="00C311DD" w:rsidRDefault="00C311DD" w:rsidP="00B85851">
      <w:pPr>
        <w:pStyle w:val="NoSpacing"/>
        <w:numPr>
          <w:ilvl w:val="2"/>
          <w:numId w:val="5"/>
        </w:numPr>
      </w:pPr>
      <w:r w:rsidRPr="00C311DD">
        <w:rPr>
          <w:b/>
        </w:rPr>
        <w:t>A</w:t>
      </w:r>
      <w:r w:rsidR="00CC2898">
        <w:t>ccu</w:t>
      </w:r>
      <w:r>
        <w:t xml:space="preserve">mulator, </w:t>
      </w:r>
      <w:r w:rsidRPr="00C311DD">
        <w:rPr>
          <w:b/>
        </w:rPr>
        <w:t>B</w:t>
      </w:r>
      <w:r>
        <w:t xml:space="preserve">ase, </w:t>
      </w:r>
      <w:r w:rsidRPr="00C311DD">
        <w:rPr>
          <w:b/>
        </w:rPr>
        <w:t>C</w:t>
      </w:r>
      <w:r>
        <w:t xml:space="preserve">ounter, </w:t>
      </w:r>
      <w:r w:rsidRPr="00C311DD">
        <w:rPr>
          <w:b/>
        </w:rPr>
        <w:t>D</w:t>
      </w:r>
      <w:r>
        <w:t>ata</w:t>
      </w:r>
    </w:p>
    <w:p w:rsidR="00C311DD" w:rsidRDefault="00C311DD" w:rsidP="00B85851">
      <w:pPr>
        <w:pStyle w:val="NoSpacing"/>
        <w:numPr>
          <w:ilvl w:val="2"/>
          <w:numId w:val="5"/>
        </w:numPr>
      </w:pPr>
      <w:r>
        <w:t>all c</w:t>
      </w:r>
      <w:r w:rsidR="0090699E">
        <w:t>an be decomposed into an upper and lower part</w:t>
      </w:r>
      <w:r>
        <w:t>, e.g.</w:t>
      </w:r>
      <w:r w:rsidR="0090699E">
        <w:t xml:space="preserve"> </w:t>
      </w:r>
      <w:r w:rsidR="00C6700B">
        <w:t>AX = [A</w:t>
      </w:r>
      <w:r w:rsidR="00C6700B" w:rsidRPr="00957DD7">
        <w:rPr>
          <w:b/>
        </w:rPr>
        <w:t>H</w:t>
      </w:r>
      <w:r w:rsidR="00C6700B">
        <w:t>|A</w:t>
      </w:r>
      <w:r w:rsidR="00C6700B" w:rsidRPr="00957DD7">
        <w:rPr>
          <w:b/>
        </w:rPr>
        <w:t>L</w:t>
      </w:r>
      <w:r w:rsidR="00C6700B">
        <w:t>] (</w:t>
      </w:r>
      <w:r w:rsidR="00957DD7" w:rsidRPr="00957DD7">
        <w:rPr>
          <w:b/>
        </w:rPr>
        <w:t>H</w:t>
      </w:r>
      <w:r w:rsidR="00C6700B">
        <w:t xml:space="preserve">igher and </w:t>
      </w:r>
      <w:r w:rsidR="00957DD7" w:rsidRPr="00957DD7">
        <w:rPr>
          <w:b/>
        </w:rPr>
        <w:t>L</w:t>
      </w:r>
      <w:r w:rsidR="00C6700B">
        <w:t>ower part)</w:t>
      </w:r>
      <w:r>
        <w:t xml:space="preserve"> </w:t>
      </w:r>
    </w:p>
    <w:p w:rsidR="00EA510B" w:rsidRDefault="0090699E" w:rsidP="00B85851">
      <w:pPr>
        <w:pStyle w:val="NoSpacing"/>
        <w:numPr>
          <w:ilvl w:val="1"/>
          <w:numId w:val="5"/>
        </w:numPr>
      </w:pPr>
      <w:r w:rsidRPr="00957DD7">
        <w:rPr>
          <w:i/>
        </w:rPr>
        <w:t>I</w:t>
      </w:r>
      <w:r>
        <w:t xml:space="preserve">ndex registers: </w:t>
      </w:r>
      <w:r w:rsidR="00EA510B" w:rsidRPr="00957DD7">
        <w:rPr>
          <w:b/>
        </w:rPr>
        <w:t>S</w:t>
      </w:r>
      <w:r w:rsidR="00EA510B" w:rsidRPr="00957DD7">
        <w:rPr>
          <w:i/>
        </w:rPr>
        <w:t>I</w:t>
      </w:r>
      <w:r w:rsidR="00EA510B">
        <w:t>, D</w:t>
      </w:r>
      <w:r w:rsidR="00EA510B" w:rsidRPr="00957DD7">
        <w:rPr>
          <w:i/>
        </w:rPr>
        <w:t>I</w:t>
      </w:r>
    </w:p>
    <w:p w:rsidR="0090699E" w:rsidRDefault="006376A4" w:rsidP="00B85851">
      <w:pPr>
        <w:pStyle w:val="NoSpacing"/>
        <w:numPr>
          <w:ilvl w:val="2"/>
          <w:numId w:val="5"/>
        </w:numPr>
      </w:pPr>
      <w:r w:rsidRPr="00957DD7">
        <w:rPr>
          <w:b/>
        </w:rPr>
        <w:t>S</w:t>
      </w:r>
      <w:r>
        <w:t>ource</w:t>
      </w:r>
      <w:r w:rsidR="002D0B5F">
        <w:t>,</w:t>
      </w:r>
      <w:r>
        <w:t xml:space="preserve"> </w:t>
      </w:r>
      <w:r w:rsidRPr="00957DD7">
        <w:rPr>
          <w:b/>
        </w:rPr>
        <w:t>D</w:t>
      </w:r>
      <w:r>
        <w:t>estination</w:t>
      </w:r>
    </w:p>
    <w:p w:rsidR="00EA510B" w:rsidRDefault="00FC35F1" w:rsidP="00B85851">
      <w:pPr>
        <w:pStyle w:val="NoSpacing"/>
        <w:numPr>
          <w:ilvl w:val="1"/>
          <w:numId w:val="5"/>
        </w:numPr>
      </w:pPr>
      <w:r w:rsidRPr="00957DD7">
        <w:rPr>
          <w:i/>
        </w:rPr>
        <w:t>P</w:t>
      </w:r>
      <w:r>
        <w:t xml:space="preserve">ointers to data in the machine language stack: </w:t>
      </w:r>
      <w:r w:rsidR="00EA510B" w:rsidRPr="00957DD7">
        <w:rPr>
          <w:b/>
        </w:rPr>
        <w:t>B</w:t>
      </w:r>
      <w:r w:rsidR="00EA510B" w:rsidRPr="00957DD7">
        <w:rPr>
          <w:i/>
        </w:rPr>
        <w:t>P</w:t>
      </w:r>
      <w:r w:rsidR="00EA510B">
        <w:t xml:space="preserve">, </w:t>
      </w:r>
      <w:r w:rsidR="00EA510B" w:rsidRPr="00957DD7">
        <w:rPr>
          <w:b/>
        </w:rPr>
        <w:t>S</w:t>
      </w:r>
      <w:r w:rsidR="00EA510B" w:rsidRPr="00957DD7">
        <w:rPr>
          <w:i/>
        </w:rPr>
        <w:t>P</w:t>
      </w:r>
    </w:p>
    <w:p w:rsidR="00FC35F1" w:rsidRDefault="00FC35F1" w:rsidP="00B85851">
      <w:pPr>
        <w:pStyle w:val="NoSpacing"/>
        <w:numPr>
          <w:ilvl w:val="2"/>
          <w:numId w:val="5"/>
        </w:numPr>
      </w:pPr>
      <w:r w:rsidRPr="00957DD7">
        <w:rPr>
          <w:b/>
        </w:rPr>
        <w:t>B</w:t>
      </w:r>
      <w:r>
        <w:t xml:space="preserve">ase, top of </w:t>
      </w:r>
      <w:r w:rsidRPr="00957DD7">
        <w:rPr>
          <w:b/>
        </w:rPr>
        <w:t>S</w:t>
      </w:r>
      <w:r>
        <w:t>tack</w:t>
      </w:r>
    </w:p>
    <w:p w:rsidR="00F468CC" w:rsidRDefault="00F468CC" w:rsidP="00EA510B">
      <w:pPr>
        <w:pStyle w:val="NoSpacing"/>
        <w:numPr>
          <w:ilvl w:val="0"/>
          <w:numId w:val="5"/>
        </w:numPr>
      </w:pPr>
      <w:r w:rsidRPr="00F468CC">
        <w:rPr>
          <w:i/>
        </w:rPr>
        <w:t>S</w:t>
      </w:r>
      <w:r>
        <w:t>egment registers:</w:t>
      </w:r>
    </w:p>
    <w:p w:rsidR="00EA510B" w:rsidRDefault="00EA510B" w:rsidP="00F468CC">
      <w:pPr>
        <w:pStyle w:val="NoSpacing"/>
        <w:numPr>
          <w:ilvl w:val="1"/>
          <w:numId w:val="5"/>
        </w:numPr>
      </w:pPr>
      <w:r w:rsidRPr="00F468CC">
        <w:rPr>
          <w:b/>
        </w:rPr>
        <w:t>C</w:t>
      </w:r>
      <w:r w:rsidRPr="00F468CC">
        <w:rPr>
          <w:i/>
        </w:rPr>
        <w:t>S</w:t>
      </w:r>
      <w:r>
        <w:t xml:space="preserve">, </w:t>
      </w:r>
      <w:r w:rsidRPr="00F468CC">
        <w:rPr>
          <w:b/>
        </w:rPr>
        <w:t>D</w:t>
      </w:r>
      <w:r w:rsidRPr="00F468CC">
        <w:rPr>
          <w:i/>
        </w:rPr>
        <w:t>S</w:t>
      </w:r>
      <w:r>
        <w:t xml:space="preserve">, </w:t>
      </w:r>
      <w:r w:rsidRPr="00F468CC">
        <w:rPr>
          <w:b/>
        </w:rPr>
        <w:t>S</w:t>
      </w:r>
      <w:r w:rsidRPr="00F468CC">
        <w:rPr>
          <w:i/>
        </w:rPr>
        <w:t>S</w:t>
      </w:r>
      <w:r>
        <w:t xml:space="preserve">, </w:t>
      </w:r>
      <w:r w:rsidRPr="00F468CC">
        <w:rPr>
          <w:b/>
        </w:rPr>
        <w:t>E</w:t>
      </w:r>
      <w:r w:rsidRPr="00F468CC">
        <w:rPr>
          <w:i/>
        </w:rPr>
        <w:t>S</w:t>
      </w:r>
    </w:p>
    <w:p w:rsidR="00F468CC" w:rsidRDefault="00F468CC" w:rsidP="00F468CC">
      <w:pPr>
        <w:pStyle w:val="NoSpacing"/>
        <w:numPr>
          <w:ilvl w:val="1"/>
          <w:numId w:val="5"/>
        </w:numPr>
      </w:pPr>
      <w:r w:rsidRPr="00F468CC">
        <w:rPr>
          <w:b/>
        </w:rPr>
        <w:t>C</w:t>
      </w:r>
      <w:r>
        <w:t xml:space="preserve">ode, </w:t>
      </w:r>
      <w:r w:rsidRPr="00F468CC">
        <w:rPr>
          <w:b/>
        </w:rPr>
        <w:t>D</w:t>
      </w:r>
      <w:r>
        <w:t xml:space="preserve">ata, </w:t>
      </w:r>
      <w:r w:rsidRPr="00F468CC">
        <w:rPr>
          <w:b/>
        </w:rPr>
        <w:t>S</w:t>
      </w:r>
      <w:r>
        <w:t xml:space="preserve">tack, </w:t>
      </w:r>
      <w:r w:rsidRPr="00F468CC">
        <w:rPr>
          <w:b/>
        </w:rPr>
        <w:t>E</w:t>
      </w:r>
      <w:r>
        <w:t>xtra</w:t>
      </w:r>
    </w:p>
    <w:p w:rsidR="00EA510B" w:rsidRDefault="00EA510B" w:rsidP="000D0592">
      <w:pPr>
        <w:pStyle w:val="NoSpacing"/>
        <w:numPr>
          <w:ilvl w:val="0"/>
          <w:numId w:val="5"/>
        </w:numPr>
      </w:pPr>
      <w:r>
        <w:t>IP</w:t>
      </w:r>
      <w:r w:rsidR="00CB48A0">
        <w:t>: Instruction Pointer</w:t>
      </w:r>
      <w:r w:rsidR="00EA578D">
        <w:t>, address of next instruction to be</w:t>
      </w:r>
      <w:r w:rsidR="000D0592">
        <w:t xml:space="preserve"> </w:t>
      </w:r>
      <w:r w:rsidR="00EA578D">
        <w:t>executed</w:t>
      </w:r>
    </w:p>
    <w:p w:rsidR="00EA510B" w:rsidRDefault="00EA510B" w:rsidP="00EA510B">
      <w:pPr>
        <w:pStyle w:val="NoSpacing"/>
        <w:numPr>
          <w:ilvl w:val="0"/>
          <w:numId w:val="5"/>
        </w:numPr>
      </w:pPr>
      <w:r>
        <w:t>FLAGS</w:t>
      </w:r>
      <w:r w:rsidR="00CB48A0">
        <w:t xml:space="preserve">: </w:t>
      </w:r>
      <w:r w:rsidR="00A77808">
        <w:t xml:space="preserve">a register with </w:t>
      </w:r>
      <w:r w:rsidR="00CB48A0">
        <w:t>bits that store results of operations and processor state</w:t>
      </w:r>
    </w:p>
    <w:p w:rsidR="00E83D1F" w:rsidRDefault="00E83D1F" w:rsidP="00E83D1F">
      <w:pPr>
        <w:pStyle w:val="NoSpacing"/>
        <w:numPr>
          <w:ilvl w:val="1"/>
          <w:numId w:val="5"/>
        </w:numPr>
      </w:pPr>
      <w:r>
        <w:t>ZF: zero flag</w:t>
      </w:r>
    </w:p>
    <w:p w:rsidR="00E83D1F" w:rsidRDefault="00E83D1F" w:rsidP="00E83D1F">
      <w:pPr>
        <w:pStyle w:val="NoSpacing"/>
        <w:numPr>
          <w:ilvl w:val="1"/>
          <w:numId w:val="5"/>
        </w:numPr>
      </w:pPr>
      <w:r>
        <w:t>Unsigned integers</w:t>
      </w:r>
    </w:p>
    <w:p w:rsidR="00E83D1F" w:rsidRDefault="00E83D1F" w:rsidP="00E83D1F">
      <w:pPr>
        <w:pStyle w:val="NoSpacing"/>
        <w:numPr>
          <w:ilvl w:val="2"/>
          <w:numId w:val="5"/>
        </w:numPr>
      </w:pPr>
      <w:r>
        <w:t>CF: carry flag</w:t>
      </w:r>
    </w:p>
    <w:p w:rsidR="00E83D1F" w:rsidRDefault="00E83D1F" w:rsidP="00E83D1F">
      <w:pPr>
        <w:pStyle w:val="NoSpacing"/>
        <w:numPr>
          <w:ilvl w:val="1"/>
          <w:numId w:val="5"/>
        </w:numPr>
      </w:pPr>
      <w:r>
        <w:t>Signed integers</w:t>
      </w:r>
    </w:p>
    <w:p w:rsidR="00E83D1F" w:rsidRDefault="00E83D1F" w:rsidP="00E83D1F">
      <w:pPr>
        <w:pStyle w:val="NoSpacing"/>
        <w:numPr>
          <w:ilvl w:val="2"/>
          <w:numId w:val="5"/>
        </w:numPr>
      </w:pPr>
      <w:r>
        <w:t>OF: overflow flag (1 if overflow)</w:t>
      </w:r>
    </w:p>
    <w:p w:rsidR="00E83D1F" w:rsidRDefault="00E83D1F" w:rsidP="00E83D1F">
      <w:pPr>
        <w:pStyle w:val="NoSpacing"/>
        <w:numPr>
          <w:ilvl w:val="2"/>
          <w:numId w:val="5"/>
        </w:numPr>
      </w:pPr>
      <w:r>
        <w:t>SF: sign flag (1 if negative)</w:t>
      </w:r>
    </w:p>
    <w:p w:rsidR="00AE321A" w:rsidRDefault="00AE321A" w:rsidP="00AB288A">
      <w:pPr>
        <w:pStyle w:val="NoSpacing"/>
      </w:pPr>
    </w:p>
    <w:p w:rsidR="00AE321A" w:rsidRDefault="00AE321A" w:rsidP="00AB288A">
      <w:pPr>
        <w:pStyle w:val="NoSpacing"/>
      </w:pPr>
      <w:r>
        <w:t>Ea</w:t>
      </w:r>
      <w:r w:rsidR="00465462">
        <w:t>ch register’s address is saved</w:t>
      </w:r>
    </w:p>
    <w:p w:rsidR="009A70F3" w:rsidRDefault="009A70F3" w:rsidP="00AB288A">
      <w:pPr>
        <w:pStyle w:val="NoSpacing"/>
      </w:pPr>
    </w:p>
    <w:p w:rsidR="00337D03" w:rsidRDefault="00AB288A" w:rsidP="00AB288A">
      <w:pPr>
        <w:pStyle w:val="NoSpacing"/>
      </w:pPr>
      <w:r w:rsidRPr="002727A0">
        <w:rPr>
          <w:b/>
        </w:rPr>
        <w:t>Selector</w:t>
      </w:r>
      <w:r w:rsidR="00337D03">
        <w:t xml:space="preserve">: </w:t>
      </w:r>
      <w:r w:rsidR="00337D03" w:rsidRPr="00337D03">
        <w:t>is an index into a descriptor table</w:t>
      </w:r>
    </w:p>
    <w:p w:rsidR="00A019EA" w:rsidRDefault="00A019EA" w:rsidP="00A019EA">
      <w:pPr>
        <w:pStyle w:val="NoSpacing"/>
        <w:numPr>
          <w:ilvl w:val="0"/>
          <w:numId w:val="16"/>
        </w:numPr>
      </w:pPr>
      <w:r>
        <w:t>segment register</w:t>
      </w:r>
    </w:p>
    <w:p w:rsidR="009A70F3" w:rsidRDefault="009A70F3" w:rsidP="00A019EA">
      <w:pPr>
        <w:pStyle w:val="NoSpacing"/>
        <w:numPr>
          <w:ilvl w:val="0"/>
          <w:numId w:val="16"/>
        </w:numPr>
      </w:pPr>
      <w:r>
        <w:t xml:space="preserve">segments are useful if you don’t have enough </w:t>
      </w:r>
      <w:r w:rsidR="00465462">
        <w:t>RAM</w:t>
      </w:r>
    </w:p>
    <w:p w:rsidR="00465462" w:rsidRDefault="00465462" w:rsidP="005533BA">
      <w:pPr>
        <w:pStyle w:val="NoSpacing"/>
      </w:pPr>
    </w:p>
    <w:p w:rsidR="00AB288A" w:rsidRDefault="00AB288A" w:rsidP="00AB288A">
      <w:pPr>
        <w:pStyle w:val="NoSpacing"/>
      </w:pPr>
      <w:r w:rsidRPr="002727A0">
        <w:rPr>
          <w:b/>
        </w:rPr>
        <w:t>Offset</w:t>
      </w:r>
      <w:r w:rsidR="00337D03">
        <w:t xml:space="preserve">: </w:t>
      </w:r>
    </w:p>
    <w:p w:rsidR="00D9578F" w:rsidRDefault="00465462" w:rsidP="00AB288A">
      <w:pPr>
        <w:pStyle w:val="NoSpacing"/>
      </w:pPr>
      <w:r>
        <w:t>Non-unique address</w:t>
      </w:r>
    </w:p>
    <w:p w:rsidR="0070451C" w:rsidRDefault="0070451C" w:rsidP="008E0A23">
      <w:pPr>
        <w:pStyle w:val="NoSpacing"/>
      </w:pPr>
    </w:p>
    <w:p w:rsidR="008E0A23" w:rsidRDefault="008E0A23" w:rsidP="008E0A23">
      <w:pPr>
        <w:pStyle w:val="NoSpacing"/>
      </w:pPr>
      <w:r>
        <w:t>80386+:</w:t>
      </w:r>
    </w:p>
    <w:p w:rsidR="00EA510B" w:rsidRDefault="00EA510B" w:rsidP="008E0A23">
      <w:pPr>
        <w:pStyle w:val="NoSpacing"/>
        <w:numPr>
          <w:ilvl w:val="0"/>
          <w:numId w:val="4"/>
        </w:numPr>
      </w:pPr>
      <w:r>
        <w:t>32-bit registers:</w:t>
      </w:r>
      <w:r w:rsidR="0090699E">
        <w:t xml:space="preserve"> (Extended)</w:t>
      </w:r>
    </w:p>
    <w:p w:rsidR="00F92EC2" w:rsidRDefault="00F92EC2" w:rsidP="00EA510B">
      <w:pPr>
        <w:pStyle w:val="NoSpacing"/>
        <w:numPr>
          <w:ilvl w:val="1"/>
          <w:numId w:val="4"/>
        </w:numPr>
      </w:pPr>
      <w:r>
        <w:t>Operational</w:t>
      </w:r>
    </w:p>
    <w:p w:rsidR="008E0A23" w:rsidRDefault="0057556A" w:rsidP="00F92EC2">
      <w:pPr>
        <w:pStyle w:val="NoSpacing"/>
        <w:numPr>
          <w:ilvl w:val="2"/>
          <w:numId w:val="4"/>
        </w:numPr>
      </w:pPr>
      <w:r>
        <w:t>EAX, EBX, ECX, EDX</w:t>
      </w:r>
    </w:p>
    <w:p w:rsidR="0057556A" w:rsidRDefault="00002AA1" w:rsidP="00F92EC2">
      <w:pPr>
        <w:pStyle w:val="NoSpacing"/>
        <w:numPr>
          <w:ilvl w:val="2"/>
          <w:numId w:val="4"/>
        </w:numPr>
      </w:pPr>
      <w:r>
        <w:t xml:space="preserve">ESI, </w:t>
      </w:r>
      <w:r w:rsidR="0057556A">
        <w:t>EDI</w:t>
      </w:r>
      <w:r w:rsidR="004248A8">
        <w:t>:</w:t>
      </w:r>
      <w:r>
        <w:t xml:space="preserve"> Source, Destination</w:t>
      </w:r>
    </w:p>
    <w:p w:rsidR="00F92EC2" w:rsidRDefault="00F92EC2" w:rsidP="00F92EC2">
      <w:pPr>
        <w:pStyle w:val="NoSpacing"/>
        <w:numPr>
          <w:ilvl w:val="1"/>
          <w:numId w:val="4"/>
        </w:numPr>
      </w:pPr>
      <w:r>
        <w:t>Functional:</w:t>
      </w:r>
    </w:p>
    <w:p w:rsidR="0057556A" w:rsidRDefault="0057556A" w:rsidP="00F92EC2">
      <w:pPr>
        <w:pStyle w:val="NoSpacing"/>
        <w:numPr>
          <w:ilvl w:val="2"/>
          <w:numId w:val="4"/>
        </w:numPr>
      </w:pPr>
      <w:r>
        <w:t>EBP, ESP, EIP</w:t>
      </w:r>
    </w:p>
    <w:p w:rsidR="00002AA1" w:rsidRDefault="00002AA1" w:rsidP="00002AA1">
      <w:pPr>
        <w:pStyle w:val="NoSpacing"/>
        <w:numPr>
          <w:ilvl w:val="2"/>
          <w:numId w:val="4"/>
        </w:numPr>
      </w:pPr>
      <w:r>
        <w:t>Base Pointer</w:t>
      </w:r>
      <w:r w:rsidR="00CD5BA5">
        <w:t>: base of program</w:t>
      </w:r>
    </w:p>
    <w:p w:rsidR="00002AA1" w:rsidRDefault="00002AA1" w:rsidP="00002AA1">
      <w:pPr>
        <w:pStyle w:val="NoSpacing"/>
        <w:numPr>
          <w:ilvl w:val="2"/>
          <w:numId w:val="4"/>
        </w:numPr>
      </w:pPr>
      <w:r>
        <w:t>Stack Pointer</w:t>
      </w:r>
      <w:r w:rsidR="00CD5BA5">
        <w:t>: points to where stack is stored</w:t>
      </w:r>
    </w:p>
    <w:p w:rsidR="00002AA1" w:rsidRDefault="00002AA1" w:rsidP="00002AA1">
      <w:pPr>
        <w:pStyle w:val="NoSpacing"/>
        <w:numPr>
          <w:ilvl w:val="2"/>
          <w:numId w:val="4"/>
        </w:numPr>
      </w:pPr>
      <w:r>
        <w:t>Index Pointer</w:t>
      </w:r>
      <w:r w:rsidR="008D0C92">
        <w:t xml:space="preserve">: </w:t>
      </w:r>
    </w:p>
    <w:p w:rsidR="00EA510B" w:rsidRDefault="00EA510B" w:rsidP="00EA510B">
      <w:pPr>
        <w:pStyle w:val="NoSpacing"/>
        <w:numPr>
          <w:ilvl w:val="0"/>
          <w:numId w:val="4"/>
        </w:numPr>
      </w:pPr>
      <w:r>
        <w:t>16-bit registers:</w:t>
      </w:r>
    </w:p>
    <w:p w:rsidR="00EA510B" w:rsidRDefault="005C224C" w:rsidP="00EA510B">
      <w:pPr>
        <w:pStyle w:val="NoSpacing"/>
        <w:numPr>
          <w:ilvl w:val="1"/>
          <w:numId w:val="4"/>
        </w:numPr>
      </w:pPr>
      <w:r>
        <w:t xml:space="preserve">General segment registers: </w:t>
      </w:r>
      <w:r w:rsidR="00EA510B">
        <w:t>FS, GS</w:t>
      </w:r>
    </w:p>
    <w:p w:rsidR="00C0664A" w:rsidRDefault="00C0664A" w:rsidP="00C0664A">
      <w:pPr>
        <w:pStyle w:val="NoSpacing"/>
      </w:pPr>
    </w:p>
    <w:p w:rsidR="00C0664A" w:rsidRDefault="00C0664A" w:rsidP="00C0664A">
      <w:pPr>
        <w:pStyle w:val="NoSpacing"/>
      </w:pPr>
      <w:r>
        <w:t>80286:</w:t>
      </w:r>
    </w:p>
    <w:p w:rsidR="004E27C3" w:rsidRDefault="004E27C3" w:rsidP="00C0664A">
      <w:pPr>
        <w:pStyle w:val="NoSpacing"/>
        <w:numPr>
          <w:ilvl w:val="0"/>
          <w:numId w:val="16"/>
        </w:numPr>
      </w:pPr>
      <w:r>
        <w:t>processor arrangement that is used by Windows, Mac, and Linux</w:t>
      </w:r>
    </w:p>
    <w:p w:rsidR="00C0664A" w:rsidRDefault="00C0664A" w:rsidP="00C0664A">
      <w:pPr>
        <w:pStyle w:val="NoSpacing"/>
        <w:numPr>
          <w:ilvl w:val="0"/>
          <w:numId w:val="16"/>
        </w:numPr>
      </w:pPr>
      <w:r>
        <w:t xml:space="preserve">segments </w:t>
      </w:r>
      <w:r w:rsidR="00F5365A">
        <w:t xml:space="preserve">(files) </w:t>
      </w:r>
      <w:r>
        <w:t xml:space="preserve">not at fixed positions, since </w:t>
      </w:r>
    </w:p>
    <w:p w:rsidR="007D5F2E" w:rsidRDefault="007D5F2E" w:rsidP="00C0664A">
      <w:pPr>
        <w:pStyle w:val="NoSpacing"/>
        <w:numPr>
          <w:ilvl w:val="0"/>
          <w:numId w:val="16"/>
        </w:numPr>
      </w:pPr>
      <w:r>
        <w:t>segments are simply referenced from a descriptor table</w:t>
      </w:r>
    </w:p>
    <w:p w:rsidR="009C461B" w:rsidRDefault="009C461B" w:rsidP="00C0664A">
      <w:pPr>
        <w:pStyle w:val="NoSpacing"/>
        <w:numPr>
          <w:ilvl w:val="0"/>
          <w:numId w:val="16"/>
        </w:numPr>
      </w:pPr>
      <w:r>
        <w:t>segments moved between virtual memory, memory, and disk as necessary</w:t>
      </w:r>
    </w:p>
    <w:p w:rsidR="00F5365A" w:rsidRDefault="00F5365A" w:rsidP="00C0664A">
      <w:pPr>
        <w:pStyle w:val="NoSpacing"/>
        <w:numPr>
          <w:ilvl w:val="0"/>
          <w:numId w:val="16"/>
        </w:numPr>
      </w:pPr>
      <w:r>
        <w:t>segments can only be 4GB</w:t>
      </w:r>
    </w:p>
    <w:p w:rsidR="00F5365A" w:rsidRPr="00CD158C" w:rsidRDefault="00F5365A" w:rsidP="00C0664A">
      <w:pPr>
        <w:pStyle w:val="NoSpacing"/>
        <w:numPr>
          <w:ilvl w:val="0"/>
          <w:numId w:val="16"/>
        </w:numPr>
      </w:pPr>
      <w:r>
        <w:t>segments divided into 4K pages</w:t>
      </w:r>
    </w:p>
    <w:p w:rsidR="0023255E" w:rsidRDefault="0023255E" w:rsidP="0023255E">
      <w:pPr>
        <w:pStyle w:val="Heading1"/>
      </w:pPr>
      <w:bookmarkStart w:id="11" w:name="_Toc385606831"/>
      <w:r>
        <w:t>Assembly</w:t>
      </w:r>
      <w:bookmarkEnd w:id="11"/>
    </w:p>
    <w:p w:rsidR="00805965" w:rsidRDefault="00805965" w:rsidP="0023255E">
      <w:pPr>
        <w:pStyle w:val="NoSpacing"/>
      </w:pPr>
      <w:r>
        <w:t>There are many ways of implementing Assembly language. We’ll learn NASM.</w:t>
      </w:r>
    </w:p>
    <w:p w:rsidR="0033323C" w:rsidRDefault="0033323C" w:rsidP="0023255E">
      <w:pPr>
        <w:pStyle w:val="NoSpacing"/>
      </w:pPr>
    </w:p>
    <w:p w:rsidR="0033323C" w:rsidRDefault="004248A8" w:rsidP="0023255E">
      <w:pPr>
        <w:pStyle w:val="NoSpacing"/>
      </w:pPr>
      <w:r>
        <w:t>The a</w:t>
      </w:r>
      <w:r w:rsidR="00610042">
        <w:t xml:space="preserve">ssembly language </w:t>
      </w:r>
      <w:r>
        <w:t xml:space="preserve">we use </w:t>
      </w:r>
      <w:r w:rsidR="00610042">
        <w:t xml:space="preserve">is similar to </w:t>
      </w:r>
      <w:r>
        <w:t xml:space="preserve">that of </w:t>
      </w:r>
      <w:r w:rsidR="00610042">
        <w:t>MIPS (from SFWR ENG 3GA3) in terms of its syntax:</w:t>
      </w:r>
    </w:p>
    <w:p w:rsidR="00610042" w:rsidRDefault="00610042" w:rsidP="0023255E">
      <w:pPr>
        <w:pStyle w:val="NoSpacing"/>
      </w:pPr>
      <w:r w:rsidRPr="003711C2">
        <w:rPr>
          <w:rStyle w:val="CodeChar"/>
        </w:rPr>
        <w:t>%</w:t>
      </w:r>
      <w:r>
        <w:t>mnemonic</w:t>
      </w:r>
      <w:r w:rsidR="005407D2">
        <w:t xml:space="preserve"> (a.k.a. command)</w:t>
      </w:r>
      <w:r w:rsidRPr="003711C2">
        <w:rPr>
          <w:rStyle w:val="CodeChar"/>
        </w:rPr>
        <w:t>% %</w:t>
      </w:r>
      <w:r>
        <w:t>operator(s)</w:t>
      </w:r>
      <w:r w:rsidRPr="003711C2">
        <w:rPr>
          <w:rStyle w:val="CodeChar"/>
        </w:rPr>
        <w:t>%</w:t>
      </w:r>
    </w:p>
    <w:p w:rsidR="00AC54C0" w:rsidRDefault="00AC54C0" w:rsidP="0023255E">
      <w:pPr>
        <w:pStyle w:val="NoSpacing"/>
      </w:pPr>
    </w:p>
    <w:p w:rsidR="000503EF" w:rsidRDefault="000503EF" w:rsidP="0023255E">
      <w:pPr>
        <w:pStyle w:val="NoSpacing"/>
      </w:pPr>
      <w:r>
        <w:t>Assembly files are saved under the extension .</w:t>
      </w:r>
      <w:proofErr w:type="spellStart"/>
      <w:r>
        <w:t>asm</w:t>
      </w:r>
      <w:proofErr w:type="spellEnd"/>
    </w:p>
    <w:p w:rsidR="000503EF" w:rsidRDefault="000503EF" w:rsidP="0023255E">
      <w:pPr>
        <w:pStyle w:val="NoSpacing"/>
      </w:pPr>
    </w:p>
    <w:p w:rsidR="00AC54C0" w:rsidRDefault="00AC54C0" w:rsidP="0023255E">
      <w:pPr>
        <w:pStyle w:val="NoSpacing"/>
      </w:pPr>
      <w:r>
        <w:t>Comment using semicolon ‘;’</w:t>
      </w:r>
    </w:p>
    <w:p w:rsidR="004248A8" w:rsidRDefault="004248A8" w:rsidP="0023255E">
      <w:pPr>
        <w:pStyle w:val="NoSpacing"/>
      </w:pPr>
    </w:p>
    <w:p w:rsidR="004248A8" w:rsidRDefault="004248A8" w:rsidP="0023255E">
      <w:pPr>
        <w:pStyle w:val="NoSpacing"/>
      </w:pPr>
      <w:r>
        <w:t>Approach: initially think in pseudo code, then translate it into assembly to make it faster</w:t>
      </w:r>
    </w:p>
    <w:p w:rsidR="00114275" w:rsidRDefault="00114275" w:rsidP="00114275">
      <w:pPr>
        <w:pStyle w:val="Heading2"/>
      </w:pPr>
      <w:bookmarkStart w:id="12" w:name="_Toc385606832"/>
      <w:r>
        <w:t>Some Commands</w:t>
      </w:r>
      <w:bookmarkEnd w:id="12"/>
    </w:p>
    <w:p w:rsidR="00AF7763" w:rsidRDefault="00AF7763" w:rsidP="00AF7763">
      <w:pPr>
        <w:pStyle w:val="NoSpacing"/>
      </w:pPr>
      <w:r>
        <w:t xml:space="preserve">Most of the commands are in terms of a </w:t>
      </w:r>
      <w:r w:rsidRPr="009A59DA">
        <w:rPr>
          <w:b/>
        </w:rPr>
        <w:t>source</w:t>
      </w:r>
      <w:r>
        <w:t xml:space="preserve"> and a </w:t>
      </w:r>
      <w:r w:rsidRPr="009A59DA">
        <w:rPr>
          <w:b/>
        </w:rPr>
        <w:t>destination</w:t>
      </w:r>
      <w:r>
        <w:t xml:space="preserve">. The source can either be an </w:t>
      </w:r>
      <w:r w:rsidRPr="00AF7763">
        <w:rPr>
          <w:b/>
        </w:rPr>
        <w:t>immediate</w:t>
      </w:r>
      <w:r>
        <w:t xml:space="preserve"> (number directly specified in the command)</w:t>
      </w:r>
      <w:r w:rsidR="009C653E">
        <w:t xml:space="preserve">, an implied value (such as </w:t>
      </w:r>
      <w:proofErr w:type="spellStart"/>
      <w:r w:rsidR="009C653E" w:rsidRPr="00AC7732">
        <w:rPr>
          <w:rStyle w:val="CodeChar"/>
        </w:rPr>
        <w:t>i</w:t>
      </w:r>
      <w:proofErr w:type="spellEnd"/>
      <w:r w:rsidR="009C653E" w:rsidRPr="00AC7732">
        <w:rPr>
          <w:rStyle w:val="CodeChar"/>
        </w:rPr>
        <w:t>++</w:t>
      </w:r>
      <w:r w:rsidR="009C653E">
        <w:t>, which is implied to have a source value of 1),</w:t>
      </w:r>
      <w:r>
        <w:t xml:space="preserve"> or a </w:t>
      </w:r>
      <w:r w:rsidR="009C653E">
        <w:t xml:space="preserve">memory </w:t>
      </w:r>
      <w:r>
        <w:t>variable</w:t>
      </w:r>
      <w:r w:rsidR="00A10741">
        <w:t>. However, the destination must be a variable.</w:t>
      </w:r>
      <w:r w:rsidR="007D4434">
        <w:t xml:space="preserve"> Also, </w:t>
      </w:r>
      <w:r w:rsidR="007D4434" w:rsidRPr="00826541">
        <w:rPr>
          <w:b/>
        </w:rPr>
        <w:t>variable</w:t>
      </w:r>
      <w:r w:rsidR="005F0F76">
        <w:rPr>
          <w:b/>
        </w:rPr>
        <w:t>s</w:t>
      </w:r>
      <w:r w:rsidR="005F0F76">
        <w:t xml:space="preserve"> could either refer to</w:t>
      </w:r>
      <w:r w:rsidR="007D4434">
        <w:t xml:space="preserve"> a register or memory location.</w:t>
      </w:r>
      <w:r w:rsidR="00054ABF">
        <w:t xml:space="preserve"> I’ll explain what each command means in terms of source and destination so you’ll get a better understanding of what each of the terms mean</w:t>
      </w:r>
      <w:r w:rsidR="00EB4D12">
        <w:t xml:space="preserve"> in each context</w:t>
      </w:r>
      <w:r w:rsidR="002727A0">
        <w:t>.</w:t>
      </w:r>
    </w:p>
    <w:p w:rsidR="00AF7763" w:rsidRDefault="00AF7763" w:rsidP="00AF7763">
      <w:pPr>
        <w:pStyle w:val="NoSpacing"/>
      </w:pPr>
    </w:p>
    <w:p w:rsidR="00BD3730" w:rsidRDefault="00BD3730" w:rsidP="00AF7763">
      <w:pPr>
        <w:pStyle w:val="NoSpacing"/>
      </w:pPr>
      <w:proofErr w:type="spellStart"/>
      <w:r>
        <w:t>Immediates</w:t>
      </w:r>
      <w:proofErr w:type="spellEnd"/>
      <w:r>
        <w:t xml:space="preserve"> are denoted by the $ operator</w:t>
      </w:r>
    </w:p>
    <w:p w:rsidR="00BD3730" w:rsidRDefault="00BD3730" w:rsidP="00AF7763">
      <w:pPr>
        <w:pStyle w:val="NoSpacing"/>
      </w:pPr>
    </w:p>
    <w:p w:rsidR="00F67002" w:rsidRDefault="00724269" w:rsidP="00AF7763">
      <w:pPr>
        <w:pStyle w:val="NoSpacing"/>
      </w:pPr>
      <w:r w:rsidRPr="00C06485">
        <w:rPr>
          <w:rStyle w:val="CodeChar"/>
        </w:rPr>
        <w:t>enter %</w:t>
      </w:r>
      <w:r w:rsidR="00525247">
        <w:t xml:space="preserve">input </w:t>
      </w:r>
      <w:r w:rsidR="00594AF2">
        <w:t>variables × 4</w:t>
      </w:r>
      <w:r w:rsidR="00594AF2" w:rsidRPr="00C06485">
        <w:rPr>
          <w:rStyle w:val="CodeChar"/>
        </w:rPr>
        <w:t>%, 0</w:t>
      </w:r>
      <w:r w:rsidR="00594AF2">
        <w:t>: import variables</w:t>
      </w:r>
    </w:p>
    <w:p w:rsidR="00E266EF" w:rsidRPr="00E266EF" w:rsidRDefault="00E266EF" w:rsidP="00F67002">
      <w:pPr>
        <w:pStyle w:val="NoSpacing"/>
        <w:numPr>
          <w:ilvl w:val="0"/>
          <w:numId w:val="30"/>
        </w:numPr>
        <w:rPr>
          <w:u w:val="single"/>
        </w:rPr>
      </w:pPr>
      <w:r w:rsidRPr="00E266EF">
        <w:rPr>
          <w:u w:val="single"/>
        </w:rPr>
        <w:t>start every program with this</w:t>
      </w:r>
    </w:p>
    <w:p w:rsidR="0036210F" w:rsidRDefault="00937E42" w:rsidP="0036210F">
      <w:pPr>
        <w:pStyle w:val="NoSpacing"/>
        <w:numPr>
          <w:ilvl w:val="0"/>
          <w:numId w:val="30"/>
        </w:numPr>
      </w:pPr>
      <w:r>
        <w:t>move</w:t>
      </w:r>
      <w:r w:rsidR="0036210F">
        <w:t xml:space="preserve"> </w:t>
      </w:r>
      <w:proofErr w:type="spellStart"/>
      <w:r w:rsidR="0036210F">
        <w:t>ebp</w:t>
      </w:r>
      <w:proofErr w:type="spellEnd"/>
      <w:r w:rsidR="0036210F">
        <w:t xml:space="preserve"> so that it’s after the space for your input variables</w:t>
      </w:r>
    </w:p>
    <w:p w:rsidR="00F67002" w:rsidRDefault="00525247" w:rsidP="00F67002">
      <w:pPr>
        <w:pStyle w:val="NoSpacing"/>
        <w:numPr>
          <w:ilvl w:val="0"/>
          <w:numId w:val="30"/>
        </w:numPr>
      </w:pPr>
      <w:r>
        <w:t>the first number represents the size taken by</w:t>
      </w:r>
      <w:r w:rsidR="00F67002">
        <w:t xml:space="preserve"> the pointers to the variables</w:t>
      </w:r>
    </w:p>
    <w:p w:rsidR="00724269" w:rsidRDefault="00525247" w:rsidP="00F67002">
      <w:pPr>
        <w:pStyle w:val="NoSpacing"/>
        <w:numPr>
          <w:ilvl w:val="1"/>
          <w:numId w:val="30"/>
        </w:numPr>
      </w:pPr>
      <w:r>
        <w:t>#pointers to variables × 4 because each pointer takes 4 bytes</w:t>
      </w:r>
    </w:p>
    <w:p w:rsidR="00F67002" w:rsidRDefault="00F67002" w:rsidP="00F67002">
      <w:pPr>
        <w:pStyle w:val="NoSpacing"/>
        <w:numPr>
          <w:ilvl w:val="0"/>
          <w:numId w:val="30"/>
        </w:numPr>
      </w:pPr>
      <w:r>
        <w:t xml:space="preserve">for arrays, you’ll need to add </w:t>
      </w:r>
      <w:r w:rsidR="00D50BA4">
        <w:t>4×#elements</w:t>
      </w:r>
    </w:p>
    <w:p w:rsidR="00D50BA4" w:rsidRDefault="00D50BA4" w:rsidP="00D50BA4">
      <w:pPr>
        <w:pStyle w:val="NoSpacing"/>
        <w:numPr>
          <w:ilvl w:val="1"/>
          <w:numId w:val="30"/>
        </w:numPr>
      </w:pPr>
      <w:r>
        <w:t>Note: the base pointer to any array is the pointer to array[0], which exists no matter what, which counts as an element. So even if it’s an empty array, add 4, anyways</w:t>
      </w:r>
    </w:p>
    <w:p w:rsidR="00E266EF" w:rsidRDefault="00E266EF" w:rsidP="00F67002">
      <w:pPr>
        <w:pStyle w:val="NoSpacing"/>
        <w:numPr>
          <w:ilvl w:val="0"/>
          <w:numId w:val="30"/>
        </w:numPr>
      </w:pPr>
      <w:r>
        <w:t>equivalent code: enter x,0</w:t>
      </w:r>
    </w:p>
    <w:p w:rsidR="00EB3522" w:rsidRDefault="00EB3522" w:rsidP="00EB3522">
      <w:pPr>
        <w:pStyle w:val="Code"/>
        <w:numPr>
          <w:ilvl w:val="1"/>
          <w:numId w:val="30"/>
        </w:numPr>
      </w:pPr>
      <w:r>
        <w:t xml:space="preserve">push </w:t>
      </w:r>
      <w:proofErr w:type="spellStart"/>
      <w:r>
        <w:t>ebp</w:t>
      </w:r>
      <w:proofErr w:type="spellEnd"/>
    </w:p>
    <w:p w:rsidR="00EB3522" w:rsidRDefault="00EB3522" w:rsidP="00EB3522">
      <w:pPr>
        <w:pStyle w:val="Code"/>
        <w:numPr>
          <w:ilvl w:val="1"/>
          <w:numId w:val="30"/>
        </w:numPr>
      </w:pPr>
      <w:r>
        <w:t xml:space="preserve">move </w:t>
      </w:r>
      <w:proofErr w:type="spellStart"/>
      <w:r>
        <w:t>esp</w:t>
      </w:r>
      <w:proofErr w:type="spellEnd"/>
      <w:r>
        <w:t xml:space="preserve">, </w:t>
      </w:r>
      <w:proofErr w:type="spellStart"/>
      <w:r>
        <w:t>ebp</w:t>
      </w:r>
      <w:proofErr w:type="spellEnd"/>
    </w:p>
    <w:p w:rsidR="00EB3522" w:rsidRDefault="00EB3522" w:rsidP="00EB3522">
      <w:pPr>
        <w:pStyle w:val="Code"/>
        <w:numPr>
          <w:ilvl w:val="1"/>
          <w:numId w:val="30"/>
        </w:numPr>
      </w:pPr>
      <w:r>
        <w:t xml:space="preserve">sub </w:t>
      </w:r>
      <w:proofErr w:type="spellStart"/>
      <w:r>
        <w:t>esp</w:t>
      </w:r>
      <w:proofErr w:type="spellEnd"/>
      <w:r>
        <w:t>, x</w:t>
      </w:r>
    </w:p>
    <w:p w:rsidR="00EB3522" w:rsidRDefault="00CA634D" w:rsidP="00F67002">
      <w:pPr>
        <w:pStyle w:val="NoSpacing"/>
        <w:numPr>
          <w:ilvl w:val="0"/>
          <w:numId w:val="30"/>
        </w:numPr>
      </w:pPr>
      <w:proofErr w:type="spellStart"/>
      <w:r>
        <w:t>ebp</w:t>
      </w:r>
      <w:proofErr w:type="spellEnd"/>
      <w:r>
        <w:t>+</w:t>
      </w:r>
    </w:p>
    <w:p w:rsidR="00EB3522" w:rsidRDefault="00EB3522" w:rsidP="00EB3522">
      <w:pPr>
        <w:pStyle w:val="NoSpacing"/>
      </w:pPr>
    </w:p>
    <w:p w:rsidR="00350F40" w:rsidRDefault="00350F40" w:rsidP="00AF7763">
      <w:pPr>
        <w:pStyle w:val="NoSpacing"/>
      </w:pPr>
      <w:r w:rsidRPr="00350F40">
        <w:rPr>
          <w:rStyle w:val="CodeChar"/>
        </w:rPr>
        <w:t>leave</w:t>
      </w:r>
      <w:r>
        <w:t>:</w:t>
      </w:r>
    </w:p>
    <w:p w:rsidR="00C73A67" w:rsidRDefault="00C73A67" w:rsidP="00350F40">
      <w:pPr>
        <w:pStyle w:val="NoSpacing"/>
        <w:numPr>
          <w:ilvl w:val="0"/>
          <w:numId w:val="35"/>
        </w:numPr>
      </w:pPr>
      <w:r>
        <w:t>counters enter</w:t>
      </w:r>
    </w:p>
    <w:p w:rsidR="00350F40" w:rsidRDefault="00350F40" w:rsidP="00350F40">
      <w:pPr>
        <w:pStyle w:val="NoSpacing"/>
        <w:numPr>
          <w:ilvl w:val="0"/>
          <w:numId w:val="35"/>
        </w:numPr>
      </w:pPr>
      <w:r>
        <w:t>equivalent code:</w:t>
      </w:r>
    </w:p>
    <w:p w:rsidR="00350F40" w:rsidRDefault="00350F40" w:rsidP="00350F40">
      <w:pPr>
        <w:pStyle w:val="Code"/>
        <w:numPr>
          <w:ilvl w:val="1"/>
          <w:numId w:val="35"/>
        </w:numPr>
      </w:pPr>
      <w:proofErr w:type="spellStart"/>
      <w:r>
        <w:t>mov</w:t>
      </w:r>
      <w:proofErr w:type="spellEnd"/>
      <w:r>
        <w:t xml:space="preserve"> </w:t>
      </w:r>
      <w:proofErr w:type="spellStart"/>
      <w:r>
        <w:t>esp</w:t>
      </w:r>
      <w:proofErr w:type="spellEnd"/>
      <w:r>
        <w:t xml:space="preserve">, </w:t>
      </w:r>
      <w:proofErr w:type="spellStart"/>
      <w:r>
        <w:t>ebp</w:t>
      </w:r>
      <w:proofErr w:type="spellEnd"/>
    </w:p>
    <w:p w:rsidR="00350F40" w:rsidRDefault="00350F40" w:rsidP="00350F40">
      <w:pPr>
        <w:pStyle w:val="Code"/>
        <w:numPr>
          <w:ilvl w:val="1"/>
          <w:numId w:val="35"/>
        </w:numPr>
      </w:pPr>
      <w:r>
        <w:t xml:space="preserve">pop </w:t>
      </w:r>
      <w:proofErr w:type="spellStart"/>
      <w:r>
        <w:t>ebp</w:t>
      </w:r>
      <w:proofErr w:type="spellEnd"/>
    </w:p>
    <w:p w:rsidR="00C73A67" w:rsidRDefault="00C73A67" w:rsidP="00C73A67">
      <w:pPr>
        <w:pStyle w:val="NoSpacing"/>
      </w:pPr>
    </w:p>
    <w:p w:rsidR="00C73A67" w:rsidRDefault="0097044F" w:rsidP="00C73A67">
      <w:pPr>
        <w:pStyle w:val="NoSpacing"/>
      </w:pPr>
      <w:r w:rsidRPr="0097044F">
        <w:rPr>
          <w:rStyle w:val="CodeChar"/>
        </w:rPr>
        <w:t>call %</w:t>
      </w:r>
      <w:r>
        <w:t>function</w:t>
      </w:r>
      <w:r w:rsidRPr="0097044F">
        <w:rPr>
          <w:rStyle w:val="CodeChar"/>
        </w:rPr>
        <w:t>%</w:t>
      </w:r>
      <w:r>
        <w:t xml:space="preserve">: </w:t>
      </w:r>
      <w:r w:rsidR="00633183">
        <w:t>pauses the next instruction to do the function</w:t>
      </w:r>
      <w:r w:rsidR="00123146">
        <w:t>; it encompasses enter and leave with call and ret</w:t>
      </w:r>
    </w:p>
    <w:p w:rsidR="00C73A67" w:rsidRDefault="00C73A67" w:rsidP="00AF7763">
      <w:pPr>
        <w:pStyle w:val="NoSpacing"/>
      </w:pPr>
    </w:p>
    <w:p w:rsidR="00C73A67" w:rsidRDefault="00C73A67" w:rsidP="00AF7763">
      <w:pPr>
        <w:pStyle w:val="NoSpacing"/>
      </w:pPr>
      <w:r>
        <w:t xml:space="preserve">ret: goes back to call, pushes </w:t>
      </w:r>
    </w:p>
    <w:p w:rsidR="00C73A67" w:rsidRDefault="00C73A67" w:rsidP="00AF7763">
      <w:pPr>
        <w:pStyle w:val="NoSpacing"/>
      </w:pPr>
      <w:r>
        <w:t>counters call</w:t>
      </w:r>
    </w:p>
    <w:p w:rsidR="00C73A67" w:rsidRDefault="00C73A67" w:rsidP="00AF7763">
      <w:pPr>
        <w:pStyle w:val="NoSpacing"/>
      </w:pPr>
    </w:p>
    <w:p w:rsidR="00BD3730" w:rsidRDefault="00AB5BB3" w:rsidP="00AF7763">
      <w:pPr>
        <w:pStyle w:val="NoSpacing"/>
      </w:pPr>
      <w:r>
        <w:t>for now, I’m going to represent destination by d and source by s</w:t>
      </w:r>
    </w:p>
    <w:p w:rsidR="00AB5BB3" w:rsidRPr="00AF7763" w:rsidRDefault="00AB5BB3" w:rsidP="00AF7763">
      <w:pPr>
        <w:pStyle w:val="NoSpacing"/>
      </w:pPr>
    </w:p>
    <w:p w:rsidR="008A7BB6" w:rsidRDefault="008A7BB6" w:rsidP="0023255E">
      <w:pPr>
        <w:pStyle w:val="NoSpacing"/>
      </w:pPr>
      <w:r w:rsidRPr="00815619">
        <w:rPr>
          <w:rStyle w:val="CodeChar"/>
        </w:rPr>
        <w:t>add %</w:t>
      </w:r>
      <w:r w:rsidRPr="00642E9D">
        <w:t>d</w:t>
      </w:r>
      <w:r w:rsidRPr="00815619">
        <w:rPr>
          <w:rStyle w:val="CodeChar"/>
        </w:rPr>
        <w:t>%</w:t>
      </w:r>
      <w:r w:rsidR="00114275" w:rsidRPr="00815619">
        <w:rPr>
          <w:rStyle w:val="CodeChar"/>
        </w:rPr>
        <w:t>,</w:t>
      </w:r>
      <w:r w:rsidRPr="00815619">
        <w:rPr>
          <w:rStyle w:val="CodeChar"/>
        </w:rPr>
        <w:t xml:space="preserve"> %</w:t>
      </w:r>
      <w:r w:rsidRPr="00642E9D">
        <w:t>s</w:t>
      </w:r>
      <w:r w:rsidRPr="00815619">
        <w:rPr>
          <w:rStyle w:val="CodeChar"/>
        </w:rPr>
        <w:t>%</w:t>
      </w:r>
      <w:r w:rsidR="00815619">
        <w:t xml:space="preserve">: </w:t>
      </w:r>
      <w:r>
        <w:t>destination = destination + source</w:t>
      </w:r>
    </w:p>
    <w:p w:rsidR="00114275" w:rsidRDefault="00114275" w:rsidP="0023255E">
      <w:pPr>
        <w:pStyle w:val="NoSpacing"/>
      </w:pPr>
    </w:p>
    <w:p w:rsidR="00114275" w:rsidRDefault="00114275" w:rsidP="0023255E">
      <w:pPr>
        <w:pStyle w:val="NoSpacing"/>
      </w:pPr>
      <w:r w:rsidRPr="00815619">
        <w:rPr>
          <w:rStyle w:val="CodeChar"/>
        </w:rPr>
        <w:t>sub %</w:t>
      </w:r>
      <w:r w:rsidRPr="00642E9D">
        <w:t>d</w:t>
      </w:r>
      <w:r w:rsidRPr="00815619">
        <w:rPr>
          <w:rStyle w:val="CodeChar"/>
        </w:rPr>
        <w:t>%, %</w:t>
      </w:r>
      <w:r w:rsidRPr="00642E9D">
        <w:t>s</w:t>
      </w:r>
      <w:r w:rsidRPr="00815619">
        <w:rPr>
          <w:rStyle w:val="CodeChar"/>
        </w:rPr>
        <w:t>%</w:t>
      </w:r>
      <w:r w:rsidR="00815619">
        <w:t xml:space="preserve">: </w:t>
      </w:r>
      <w:r>
        <w:t xml:space="preserve">destination = destination </w:t>
      </w:r>
      <w:r w:rsidR="00E35884">
        <w:t>–</w:t>
      </w:r>
      <w:r>
        <w:t xml:space="preserve"> source</w:t>
      </w:r>
    </w:p>
    <w:p w:rsidR="00E35884" w:rsidRDefault="00E35884" w:rsidP="0023255E">
      <w:pPr>
        <w:pStyle w:val="NoSpacing"/>
      </w:pPr>
    </w:p>
    <w:p w:rsidR="000A6EBE" w:rsidRDefault="000A6EBE" w:rsidP="0023255E">
      <w:pPr>
        <w:pStyle w:val="NoSpacing"/>
      </w:pPr>
      <w:proofErr w:type="spellStart"/>
      <w:r w:rsidRPr="000A6EBE">
        <w:rPr>
          <w:rStyle w:val="CodeChar"/>
        </w:rPr>
        <w:t>inc</w:t>
      </w:r>
      <w:proofErr w:type="spellEnd"/>
      <w:r w:rsidRPr="000A6EBE">
        <w:rPr>
          <w:rStyle w:val="CodeChar"/>
        </w:rPr>
        <w:t xml:space="preserve"> %</w:t>
      </w:r>
      <w:r w:rsidRPr="00642E9D">
        <w:t>d</w:t>
      </w:r>
      <w:r w:rsidRPr="000A6EBE">
        <w:rPr>
          <w:rStyle w:val="CodeChar"/>
        </w:rPr>
        <w:t>%</w:t>
      </w:r>
      <w:r>
        <w:t>: d++</w:t>
      </w:r>
    </w:p>
    <w:p w:rsidR="000A6EBE" w:rsidRDefault="000A6EBE" w:rsidP="0023255E">
      <w:pPr>
        <w:pStyle w:val="NoSpacing"/>
      </w:pPr>
      <w:proofErr w:type="spellStart"/>
      <w:r w:rsidRPr="000A6EBE">
        <w:rPr>
          <w:rStyle w:val="CodeChar"/>
        </w:rPr>
        <w:t>dec</w:t>
      </w:r>
      <w:proofErr w:type="spellEnd"/>
      <w:r w:rsidRPr="000A6EBE">
        <w:rPr>
          <w:rStyle w:val="CodeChar"/>
        </w:rPr>
        <w:t xml:space="preserve"> %</w:t>
      </w:r>
      <w:r w:rsidRPr="00642E9D">
        <w:t>d</w:t>
      </w:r>
      <w:r w:rsidRPr="000A6EBE">
        <w:rPr>
          <w:rStyle w:val="CodeChar"/>
        </w:rPr>
        <w:t>%</w:t>
      </w:r>
      <w:r>
        <w:t>: d−−</w:t>
      </w:r>
    </w:p>
    <w:p w:rsidR="000A6EBE" w:rsidRDefault="000A6EBE" w:rsidP="0023255E">
      <w:pPr>
        <w:pStyle w:val="NoSpacing"/>
      </w:pPr>
    </w:p>
    <w:p w:rsidR="00E35884" w:rsidRDefault="00E35884" w:rsidP="0023255E">
      <w:pPr>
        <w:pStyle w:val="NoSpacing"/>
      </w:pPr>
      <w:proofErr w:type="spellStart"/>
      <w:r w:rsidRPr="00815619">
        <w:rPr>
          <w:rStyle w:val="CodeChar"/>
        </w:rPr>
        <w:t>mov</w:t>
      </w:r>
      <w:proofErr w:type="spellEnd"/>
      <w:r w:rsidRPr="00815619">
        <w:rPr>
          <w:rStyle w:val="CodeChar"/>
        </w:rPr>
        <w:t xml:space="preserve"> %</w:t>
      </w:r>
      <w:r w:rsidR="00642E9D" w:rsidRPr="00642E9D">
        <w:t>d</w:t>
      </w:r>
      <w:r w:rsidRPr="00815619">
        <w:rPr>
          <w:rStyle w:val="CodeChar"/>
        </w:rPr>
        <w:t>%, %</w:t>
      </w:r>
      <w:r w:rsidRPr="00642E9D">
        <w:t>s</w:t>
      </w:r>
      <w:r w:rsidRPr="00815619">
        <w:rPr>
          <w:rStyle w:val="CodeChar"/>
        </w:rPr>
        <w:t>%</w:t>
      </w:r>
      <w:r w:rsidR="00815619">
        <w:t>:</w:t>
      </w:r>
      <w:r w:rsidR="00C423AE">
        <w:t xml:space="preserve"> </w:t>
      </w:r>
    </w:p>
    <w:p w:rsidR="00A77041" w:rsidRDefault="00A77041" w:rsidP="00EC723E">
      <w:pPr>
        <w:pStyle w:val="NoSpacing"/>
        <w:numPr>
          <w:ilvl w:val="0"/>
          <w:numId w:val="21"/>
        </w:numPr>
      </w:pPr>
      <w:r>
        <w:t>both destination and source cannot be memory locations</w:t>
      </w:r>
    </w:p>
    <w:p w:rsidR="00EC723E" w:rsidRDefault="00EC723E" w:rsidP="00EC723E">
      <w:pPr>
        <w:pStyle w:val="NoSpacing"/>
        <w:numPr>
          <w:ilvl w:val="0"/>
          <w:numId w:val="21"/>
        </w:numPr>
      </w:pPr>
      <w:r>
        <w:t xml:space="preserve">both </w:t>
      </w:r>
      <w:proofErr w:type="spellStart"/>
      <w:r>
        <w:t>dest</w:t>
      </w:r>
      <w:proofErr w:type="spellEnd"/>
      <w:r>
        <w:t xml:space="preserve"> &amp; </w:t>
      </w:r>
      <w:proofErr w:type="spellStart"/>
      <w:r>
        <w:t>src</w:t>
      </w:r>
      <w:proofErr w:type="spellEnd"/>
      <w:r>
        <w:t xml:space="preserve"> must have the same size (# bits)</w:t>
      </w:r>
    </w:p>
    <w:p w:rsidR="00206FD6" w:rsidRDefault="00206FD6" w:rsidP="0023255E">
      <w:pPr>
        <w:pStyle w:val="NoSpacing"/>
      </w:pPr>
    </w:p>
    <w:p w:rsidR="00206FD6" w:rsidRDefault="00AB5BB3" w:rsidP="0023255E">
      <w:pPr>
        <w:pStyle w:val="NoSpacing"/>
      </w:pPr>
      <w:proofErr w:type="spellStart"/>
      <w:r>
        <w:rPr>
          <w:rStyle w:val="CodeChar"/>
        </w:rPr>
        <w:t>mul</w:t>
      </w:r>
      <w:proofErr w:type="spellEnd"/>
      <w:r>
        <w:rPr>
          <w:rStyle w:val="CodeChar"/>
        </w:rPr>
        <w:t xml:space="preserve"> </w:t>
      </w:r>
      <w:r w:rsidRPr="00AB5BB3">
        <w:rPr>
          <w:rStyle w:val="CodeChar"/>
        </w:rPr>
        <w:t>%</w:t>
      </w:r>
      <w:r>
        <w:t>d</w:t>
      </w:r>
      <w:r w:rsidRPr="00AB5BB3">
        <w:rPr>
          <w:rStyle w:val="CodeChar"/>
        </w:rPr>
        <w:t>%, %</w:t>
      </w:r>
      <w:r>
        <w:t>s</w:t>
      </w:r>
      <w:r w:rsidRPr="00AB5BB3">
        <w:rPr>
          <w:rStyle w:val="CodeChar"/>
        </w:rPr>
        <w:t>%</w:t>
      </w:r>
      <w:r>
        <w:t>:</w:t>
      </w:r>
      <w:r w:rsidR="00206FD6">
        <w:t>multiply for unsigned integers</w:t>
      </w:r>
    </w:p>
    <w:p w:rsidR="00206FD6" w:rsidRDefault="00AB5BB3" w:rsidP="0023255E">
      <w:pPr>
        <w:pStyle w:val="NoSpacing"/>
      </w:pPr>
      <w:r>
        <w:t xml:space="preserve">overflow goes into </w:t>
      </w:r>
      <w:proofErr w:type="spellStart"/>
      <w:r>
        <w:t>edx</w:t>
      </w:r>
      <w:proofErr w:type="spellEnd"/>
    </w:p>
    <w:p w:rsidR="00AB5BB3" w:rsidRDefault="00AB5BB3" w:rsidP="0023255E">
      <w:pPr>
        <w:pStyle w:val="NoSpacing"/>
      </w:pPr>
    </w:p>
    <w:p w:rsidR="00206FD6" w:rsidRDefault="00206FD6" w:rsidP="0023255E">
      <w:pPr>
        <w:pStyle w:val="NoSpacing"/>
      </w:pPr>
      <w:proofErr w:type="spellStart"/>
      <w:r w:rsidRPr="00C62B57">
        <w:rPr>
          <w:rStyle w:val="CodeChar"/>
        </w:rPr>
        <w:t>imul</w:t>
      </w:r>
      <w:proofErr w:type="spellEnd"/>
      <w:r w:rsidR="00AB5BB3">
        <w:rPr>
          <w:rStyle w:val="CodeChar"/>
        </w:rPr>
        <w:t xml:space="preserve"> </w:t>
      </w:r>
      <w:r w:rsidR="00AB5BB3" w:rsidRPr="00AB5BB3">
        <w:rPr>
          <w:rStyle w:val="CodeChar"/>
        </w:rPr>
        <w:t>%</w:t>
      </w:r>
      <w:r w:rsidR="00AB5BB3">
        <w:t>d</w:t>
      </w:r>
      <w:r w:rsidR="00AB5BB3" w:rsidRPr="00AB5BB3">
        <w:rPr>
          <w:rStyle w:val="CodeChar"/>
        </w:rPr>
        <w:t>%, %</w:t>
      </w:r>
      <w:r w:rsidR="00AB5BB3">
        <w:t>s</w:t>
      </w:r>
      <w:r w:rsidR="00AB5BB3" w:rsidRPr="00AB5BB3">
        <w:rPr>
          <w:rStyle w:val="CodeChar"/>
        </w:rPr>
        <w:t>%</w:t>
      </w:r>
      <w:r>
        <w:t xml:space="preserve">: same as </w:t>
      </w:r>
      <w:proofErr w:type="spellStart"/>
      <w:r w:rsidRPr="00C62B57">
        <w:rPr>
          <w:rStyle w:val="CodeChar"/>
        </w:rPr>
        <w:t>mul</w:t>
      </w:r>
      <w:proofErr w:type="spellEnd"/>
      <w:r>
        <w:t>, but for signed integers</w:t>
      </w:r>
    </w:p>
    <w:p w:rsidR="00C62B57" w:rsidRDefault="00C62B57" w:rsidP="0023255E">
      <w:pPr>
        <w:pStyle w:val="NoSpacing"/>
      </w:pPr>
    </w:p>
    <w:p w:rsidR="00C62B57" w:rsidRDefault="00D60954" w:rsidP="0023255E">
      <w:pPr>
        <w:pStyle w:val="NoSpacing"/>
      </w:pPr>
      <w:r>
        <w:rPr>
          <w:rStyle w:val="CodeChar"/>
        </w:rPr>
        <w:t xml:space="preserve">div </w:t>
      </w:r>
      <w:r w:rsidRPr="00D60954">
        <w:rPr>
          <w:rStyle w:val="CodeChar"/>
        </w:rPr>
        <w:t>%</w:t>
      </w:r>
      <w:r>
        <w:t>s</w:t>
      </w:r>
      <w:r w:rsidRPr="00D60954">
        <w:rPr>
          <w:rStyle w:val="CodeChar"/>
        </w:rPr>
        <w:t>%</w:t>
      </w:r>
      <w:r>
        <w:t xml:space="preserve">: </w:t>
      </w:r>
      <w:r w:rsidR="00C62B57">
        <w:t>divide for unsigned integers</w:t>
      </w:r>
      <w:r>
        <w:t xml:space="preserve">, </w:t>
      </w:r>
      <w:proofErr w:type="spellStart"/>
      <w:r>
        <w:t>eax</w:t>
      </w:r>
      <w:proofErr w:type="spellEnd"/>
      <w:r>
        <w:t xml:space="preserve"> = </w:t>
      </w:r>
      <w:proofErr w:type="spellStart"/>
      <w:r>
        <w:t>eax</w:t>
      </w:r>
      <w:proofErr w:type="spellEnd"/>
      <w:r>
        <w:t>/s</w:t>
      </w:r>
    </w:p>
    <w:p w:rsidR="007A012A" w:rsidRDefault="007A012A" w:rsidP="0023255E">
      <w:pPr>
        <w:pStyle w:val="NoSpacing"/>
      </w:pPr>
      <w:r>
        <w:t xml:space="preserve">remainder is stored in </w:t>
      </w:r>
      <w:proofErr w:type="spellStart"/>
      <w:r>
        <w:t>edx</w:t>
      </w:r>
      <w:proofErr w:type="spellEnd"/>
    </w:p>
    <w:p w:rsidR="00C62B57" w:rsidRDefault="00C62B57" w:rsidP="0023255E">
      <w:pPr>
        <w:pStyle w:val="NoSpacing"/>
      </w:pPr>
    </w:p>
    <w:p w:rsidR="00C62B57" w:rsidRDefault="00C62B57" w:rsidP="0023255E">
      <w:pPr>
        <w:pStyle w:val="NoSpacing"/>
      </w:pPr>
      <w:proofErr w:type="spellStart"/>
      <w:r w:rsidRPr="00C62B57">
        <w:rPr>
          <w:rStyle w:val="CodeChar"/>
        </w:rPr>
        <w:t>idiv</w:t>
      </w:r>
      <w:proofErr w:type="spellEnd"/>
      <w:r w:rsidR="00CA01C5">
        <w:rPr>
          <w:rStyle w:val="CodeChar"/>
        </w:rPr>
        <w:t xml:space="preserve"> </w:t>
      </w:r>
      <w:r w:rsidR="00CA01C5" w:rsidRPr="00D60954">
        <w:rPr>
          <w:rStyle w:val="CodeChar"/>
        </w:rPr>
        <w:t>%</w:t>
      </w:r>
      <w:r w:rsidR="00CA01C5">
        <w:t>s</w:t>
      </w:r>
      <w:r w:rsidR="00CA01C5" w:rsidRPr="00D60954">
        <w:rPr>
          <w:rStyle w:val="CodeChar"/>
        </w:rPr>
        <w:t>%</w:t>
      </w:r>
      <w:r>
        <w:t xml:space="preserve">: same as </w:t>
      </w:r>
      <w:r w:rsidRPr="00C62B57">
        <w:rPr>
          <w:rStyle w:val="CodeChar"/>
        </w:rPr>
        <w:t>div</w:t>
      </w:r>
      <w:r>
        <w:t>, but for signed integers</w:t>
      </w:r>
    </w:p>
    <w:p w:rsidR="007A5631" w:rsidRDefault="007A5631" w:rsidP="0023255E">
      <w:pPr>
        <w:pStyle w:val="NoSpacing"/>
      </w:pPr>
    </w:p>
    <w:p w:rsidR="007A5631" w:rsidRDefault="007A5631" w:rsidP="0023255E">
      <w:pPr>
        <w:pStyle w:val="NoSpacing"/>
      </w:pPr>
      <w:proofErr w:type="spellStart"/>
      <w:r w:rsidRPr="007A5631">
        <w:rPr>
          <w:rStyle w:val="CodeChar"/>
        </w:rPr>
        <w:t>cmp</w:t>
      </w:r>
      <w:proofErr w:type="spellEnd"/>
      <w:r w:rsidRPr="007A5631">
        <w:rPr>
          <w:rStyle w:val="CodeChar"/>
        </w:rPr>
        <w:t xml:space="preserve"> %</w:t>
      </w:r>
      <w:r w:rsidR="00C10458">
        <w:t>a</w:t>
      </w:r>
      <w:r w:rsidRPr="007A5631">
        <w:rPr>
          <w:rStyle w:val="CodeChar"/>
        </w:rPr>
        <w:t>%, %</w:t>
      </w:r>
      <w:r w:rsidR="00C10458">
        <w:t>b</w:t>
      </w:r>
      <w:r w:rsidRPr="007A5631">
        <w:rPr>
          <w:rStyle w:val="CodeChar"/>
        </w:rPr>
        <w:t>%</w:t>
      </w:r>
      <w:r>
        <w:t>: flags?</w:t>
      </w:r>
      <w:r w:rsidR="00465462">
        <w:t>: compares the two numbers by doing a – b and seeing if the zero flag = 1</w:t>
      </w:r>
    </w:p>
    <w:p w:rsidR="002363B1" w:rsidRDefault="002363B1" w:rsidP="002363B1">
      <w:pPr>
        <w:pStyle w:val="NoSpacing"/>
      </w:pPr>
    </w:p>
    <w:p w:rsidR="002363B1" w:rsidRDefault="002363B1" w:rsidP="002363B1">
      <w:pPr>
        <w:pStyle w:val="NoSpacing"/>
      </w:pPr>
      <w:r w:rsidRPr="00223D3E">
        <w:rPr>
          <w:rStyle w:val="CodeChar"/>
        </w:rPr>
        <w:t>test %</w:t>
      </w:r>
      <w:r w:rsidR="00C10458">
        <w:t>a</w:t>
      </w:r>
      <w:r w:rsidRPr="00223D3E">
        <w:rPr>
          <w:rStyle w:val="CodeChar"/>
        </w:rPr>
        <w:t>%, %</w:t>
      </w:r>
      <w:r w:rsidR="00C10458">
        <w:t>b</w:t>
      </w:r>
      <w:r w:rsidRPr="00223D3E">
        <w:rPr>
          <w:rStyle w:val="CodeChar"/>
        </w:rPr>
        <w:t>%</w:t>
      </w:r>
      <w:r>
        <w:t xml:space="preserve">: faster than </w:t>
      </w:r>
      <w:proofErr w:type="spellStart"/>
      <w:r w:rsidRPr="00A405C4">
        <w:rPr>
          <w:rStyle w:val="CodeChar"/>
        </w:rPr>
        <w:t>c</w:t>
      </w:r>
      <w:r w:rsidR="00304317" w:rsidRPr="00A405C4">
        <w:rPr>
          <w:rStyle w:val="CodeChar"/>
        </w:rPr>
        <w:t>mp</w:t>
      </w:r>
      <w:proofErr w:type="spellEnd"/>
      <w:r w:rsidR="003C136F">
        <w:t xml:space="preserve"> for comparing to 0, but other than that, has different flags, so not optimal</w:t>
      </w:r>
    </w:p>
    <w:p w:rsidR="002D574F" w:rsidRDefault="002D574F" w:rsidP="0023255E">
      <w:pPr>
        <w:pStyle w:val="NoSpacing"/>
      </w:pPr>
    </w:p>
    <w:p w:rsidR="00E746AA" w:rsidRDefault="002D574F" w:rsidP="00C06485">
      <w:pPr>
        <w:pStyle w:val="NoSpacing"/>
      </w:pPr>
      <w:proofErr w:type="spellStart"/>
      <w:r w:rsidRPr="00E746AA">
        <w:rPr>
          <w:rStyle w:val="CodeChar"/>
        </w:rPr>
        <w:t>jmp</w:t>
      </w:r>
      <w:proofErr w:type="spellEnd"/>
      <w:r w:rsidRPr="00E746AA">
        <w:rPr>
          <w:rStyle w:val="CodeChar"/>
        </w:rPr>
        <w:t xml:space="preserve"> %</w:t>
      </w:r>
      <w:r w:rsidRPr="00642E9D">
        <w:t>label</w:t>
      </w:r>
      <w:r w:rsidRPr="00E746AA">
        <w:rPr>
          <w:rStyle w:val="CodeChar"/>
        </w:rPr>
        <w:t>%</w:t>
      </w:r>
      <w:r>
        <w:t>: jump unconditionally to the specified label (function)</w:t>
      </w:r>
    </w:p>
    <w:p w:rsidR="00737AB1" w:rsidRDefault="00737AB1" w:rsidP="0023255E">
      <w:pPr>
        <w:pStyle w:val="NoSpacing"/>
      </w:pPr>
    </w:p>
    <w:p w:rsidR="00737AB1" w:rsidRDefault="00737AB1" w:rsidP="0023255E">
      <w:pPr>
        <w:pStyle w:val="NoSpacing"/>
      </w:pPr>
      <w:proofErr w:type="spellStart"/>
      <w:r w:rsidRPr="00737AB1">
        <w:rPr>
          <w:rStyle w:val="CodeChar"/>
        </w:rPr>
        <w:t>jxx</w:t>
      </w:r>
      <w:proofErr w:type="spellEnd"/>
      <w:r w:rsidRPr="00737AB1">
        <w:rPr>
          <w:rStyle w:val="CodeChar"/>
        </w:rPr>
        <w:t xml:space="preserve"> </w:t>
      </w:r>
      <w:r w:rsidR="00AE373E">
        <w:rPr>
          <w:rStyle w:val="CodeChar"/>
        </w:rPr>
        <w:t>%</w:t>
      </w:r>
      <w:r w:rsidR="00AE373E" w:rsidRPr="002A34A4">
        <w:t>option</w:t>
      </w:r>
      <w:r w:rsidR="00AE373E">
        <w:rPr>
          <w:rStyle w:val="CodeChar"/>
        </w:rPr>
        <w:t xml:space="preserve">% </w:t>
      </w:r>
      <w:r w:rsidRPr="00737AB1">
        <w:rPr>
          <w:rStyle w:val="CodeChar"/>
        </w:rPr>
        <w:t>%</w:t>
      </w:r>
      <w:r w:rsidRPr="002A34A4">
        <w:t>label</w:t>
      </w:r>
      <w:r w:rsidRPr="00737AB1">
        <w:rPr>
          <w:rStyle w:val="CodeChar"/>
        </w:rPr>
        <w:t>%</w:t>
      </w:r>
      <w:r>
        <w:t>: branch if flags?? otherwise continues to next statement</w:t>
      </w:r>
    </w:p>
    <w:p w:rsidR="00AE373E" w:rsidRDefault="00AE373E" w:rsidP="0023255E">
      <w:pPr>
        <w:pStyle w:val="NoSpacing"/>
      </w:pPr>
      <w:r>
        <w:t xml:space="preserve">Note that the </w:t>
      </w:r>
      <w:r w:rsidR="00154835">
        <w:t xml:space="preserve">options for </w:t>
      </w:r>
      <w:proofErr w:type="spellStart"/>
      <w:r w:rsidR="00154835">
        <w:t>jxx</w:t>
      </w:r>
      <w:proofErr w:type="spellEnd"/>
      <w:r w:rsidR="00154835">
        <w:t xml:space="preserve"> don’t have a ‘-’</w:t>
      </w:r>
      <w:r>
        <w:t>, like bash commands</w:t>
      </w:r>
    </w:p>
    <w:p w:rsidR="002E45BF" w:rsidRDefault="002E45BF" w:rsidP="002E45BF">
      <w:pPr>
        <w:pStyle w:val="NoSpacing"/>
        <w:numPr>
          <w:ilvl w:val="0"/>
          <w:numId w:val="20"/>
        </w:numPr>
      </w:pPr>
      <w:r w:rsidRPr="00AE373E">
        <w:rPr>
          <w:rStyle w:val="CodeChar"/>
        </w:rPr>
        <w:t>near</w:t>
      </w:r>
      <w:r>
        <w:t>:</w:t>
      </w:r>
      <w:r w:rsidR="00292367">
        <w:t xml:space="preserve"> </w:t>
      </w:r>
      <w:r w:rsidR="00102CB1">
        <w:t>(</w:t>
      </w:r>
      <w:r w:rsidR="00292367">
        <w:t>default</w:t>
      </w:r>
      <w:r w:rsidR="00102CB1">
        <w:t>)</w:t>
      </w:r>
      <w:r>
        <w:t xml:space="preserve"> jump within segment</w:t>
      </w:r>
    </w:p>
    <w:p w:rsidR="00E940C6" w:rsidRDefault="00E940C6" w:rsidP="00E940C6">
      <w:pPr>
        <w:pStyle w:val="NoSpacing"/>
        <w:numPr>
          <w:ilvl w:val="1"/>
          <w:numId w:val="20"/>
        </w:numPr>
      </w:pPr>
      <w:r>
        <w:t>32</w:t>
      </w:r>
      <w:r w:rsidR="00FE6E9F">
        <w:t>-</w:t>
      </w:r>
      <w:r>
        <w:t>bit label</w:t>
      </w:r>
    </w:p>
    <w:p w:rsidR="00AE373E" w:rsidRDefault="00AE373E" w:rsidP="00AE373E">
      <w:pPr>
        <w:pStyle w:val="NoSpacing"/>
        <w:numPr>
          <w:ilvl w:val="0"/>
          <w:numId w:val="20"/>
        </w:numPr>
      </w:pPr>
      <w:r w:rsidRPr="00AE373E">
        <w:rPr>
          <w:rStyle w:val="CodeChar"/>
        </w:rPr>
        <w:t>short</w:t>
      </w:r>
      <w:r>
        <w:t xml:space="preserve">: </w:t>
      </w:r>
      <w:r w:rsidR="002E45BF">
        <w:t>jump is ?</w:t>
      </w:r>
    </w:p>
    <w:p w:rsidR="00AE373E" w:rsidRDefault="00AE373E" w:rsidP="00AE373E">
      <w:pPr>
        <w:pStyle w:val="NoSpacing"/>
        <w:numPr>
          <w:ilvl w:val="0"/>
          <w:numId w:val="20"/>
        </w:numPr>
      </w:pPr>
      <w:r w:rsidRPr="00AE373E">
        <w:rPr>
          <w:rStyle w:val="CodeChar"/>
        </w:rPr>
        <w:t>word</w:t>
      </w:r>
      <w:r>
        <w:t xml:space="preserve">: </w:t>
      </w:r>
      <w:r w:rsidR="00826FA4">
        <w:t>16-bit label</w:t>
      </w:r>
    </w:p>
    <w:p w:rsidR="00AE373E" w:rsidRDefault="00AE373E" w:rsidP="00AE373E">
      <w:pPr>
        <w:pStyle w:val="NoSpacing"/>
        <w:numPr>
          <w:ilvl w:val="0"/>
          <w:numId w:val="20"/>
        </w:numPr>
      </w:pPr>
      <w:r w:rsidRPr="00AE373E">
        <w:rPr>
          <w:rStyle w:val="CodeChar"/>
        </w:rPr>
        <w:t>far</w:t>
      </w:r>
      <w:r>
        <w:t xml:space="preserve">: </w:t>
      </w:r>
      <w:r w:rsidR="00826FA4">
        <w:t>outside of segment</w:t>
      </w:r>
    </w:p>
    <w:p w:rsidR="00C06485" w:rsidRDefault="00C06485" w:rsidP="00AE373E">
      <w:pPr>
        <w:pStyle w:val="NoSpacing"/>
        <w:numPr>
          <w:ilvl w:val="0"/>
          <w:numId w:val="20"/>
        </w:numPr>
      </w:pPr>
      <w:r>
        <w:t>you will get these on the test</w:t>
      </w:r>
    </w:p>
    <w:p w:rsidR="002363B1" w:rsidRDefault="002363B1" w:rsidP="00870599">
      <w:pPr>
        <w:pStyle w:val="NoSpacing"/>
      </w:pPr>
    </w:p>
    <w:p w:rsidR="009F3543" w:rsidRDefault="00193301" w:rsidP="009F3543">
      <w:pPr>
        <w:pStyle w:val="NoSpacing"/>
      </w:pPr>
      <w:proofErr w:type="spellStart"/>
      <w:r>
        <w:t>ptr</w:t>
      </w:r>
      <w:proofErr w:type="spellEnd"/>
      <w:r>
        <w:t xml:space="preserve"> ?</w:t>
      </w:r>
    </w:p>
    <w:p w:rsidR="009F3543" w:rsidRDefault="009F3543" w:rsidP="00870599">
      <w:pPr>
        <w:pStyle w:val="Heading2"/>
      </w:pPr>
      <w:bookmarkStart w:id="13" w:name="_Toc385606833"/>
      <w:r>
        <w:t>Stack</w:t>
      </w:r>
      <w:bookmarkEnd w:id="13"/>
    </w:p>
    <w:p w:rsidR="009F3543" w:rsidRDefault="009F3543" w:rsidP="009F3543">
      <w:pPr>
        <w:pStyle w:val="NoSpacing"/>
      </w:pPr>
      <w:r>
        <w:t>First in =&gt; last out</w:t>
      </w:r>
    </w:p>
    <w:p w:rsidR="003904B7" w:rsidRDefault="003904B7" w:rsidP="009F3543">
      <w:pPr>
        <w:pStyle w:val="NoSpacing"/>
      </w:pPr>
      <w:r w:rsidRPr="00A16832">
        <w:rPr>
          <w:rStyle w:val="CodeChar"/>
        </w:rPr>
        <w:t>push</w:t>
      </w:r>
      <w:r w:rsidR="00F74AF1" w:rsidRPr="00A16832">
        <w:rPr>
          <w:rStyle w:val="CodeChar"/>
        </w:rPr>
        <w:t xml:space="preserve"> %</w:t>
      </w:r>
      <w:r w:rsidR="00F74AF1">
        <w:t>s</w:t>
      </w:r>
      <w:r w:rsidR="00F74AF1" w:rsidRPr="00A16832">
        <w:rPr>
          <w:rStyle w:val="CodeChar"/>
        </w:rPr>
        <w:t>%</w:t>
      </w:r>
      <w:r>
        <w:t>: put it into the stack</w:t>
      </w:r>
    </w:p>
    <w:p w:rsidR="003904B7" w:rsidRDefault="003904B7" w:rsidP="009F3543">
      <w:pPr>
        <w:pStyle w:val="NoSpacing"/>
      </w:pPr>
      <w:r w:rsidRPr="00A16832">
        <w:rPr>
          <w:rStyle w:val="CodeChar"/>
        </w:rPr>
        <w:t>pop</w:t>
      </w:r>
      <w:r w:rsidR="00F74AF1" w:rsidRPr="00A16832">
        <w:rPr>
          <w:rStyle w:val="CodeChar"/>
        </w:rPr>
        <w:t xml:space="preserve"> %</w:t>
      </w:r>
      <w:r w:rsidR="00F74AF1">
        <w:t>d</w:t>
      </w:r>
      <w:r w:rsidR="00F74AF1" w:rsidRPr="00A16832">
        <w:rPr>
          <w:rStyle w:val="CodeChar"/>
        </w:rPr>
        <w:t>%</w:t>
      </w:r>
      <w:r>
        <w:t>: retrieve from the top of the stack</w:t>
      </w:r>
    </w:p>
    <w:p w:rsidR="00FC4698" w:rsidRDefault="00FC4698" w:rsidP="009F3543">
      <w:pPr>
        <w:pStyle w:val="NoSpacing"/>
      </w:pPr>
    </w:p>
    <w:p w:rsidR="00F74AF1" w:rsidRDefault="00FC4698" w:rsidP="00F74AF1">
      <w:pPr>
        <w:pStyle w:val="NoSpacing"/>
      </w:pPr>
      <w:r>
        <w:t>you can only get stuff from the top of the stack</w:t>
      </w:r>
    </w:p>
    <w:p w:rsidR="00CA634D" w:rsidRDefault="00CA634D" w:rsidP="00F74AF1">
      <w:pPr>
        <w:pStyle w:val="NoSpacing"/>
      </w:pPr>
    </w:p>
    <w:p w:rsidR="00CA634D" w:rsidRDefault="00CA634D" w:rsidP="00F74AF1">
      <w:pPr>
        <w:pStyle w:val="NoSpacing"/>
      </w:pPr>
      <w:r>
        <w:t>It is useful if you don’t have enough registers:</w:t>
      </w:r>
    </w:p>
    <w:p w:rsidR="00CA634D" w:rsidRDefault="00CA634D" w:rsidP="00F74AF1">
      <w:pPr>
        <w:pStyle w:val="NoSpacing"/>
      </w:pPr>
      <w:r>
        <w:t xml:space="preserve">e.g. you need the </w:t>
      </w:r>
      <w:proofErr w:type="spellStart"/>
      <w:r>
        <w:t>eax</w:t>
      </w:r>
      <w:proofErr w:type="spellEnd"/>
      <w:r>
        <w:t xml:space="preserve"> and </w:t>
      </w:r>
      <w:proofErr w:type="spellStart"/>
      <w:r>
        <w:t>edx</w:t>
      </w:r>
      <w:proofErr w:type="spellEnd"/>
      <w:r>
        <w:t xml:space="preserve"> registers:</w:t>
      </w:r>
    </w:p>
    <w:p w:rsidR="00CA634D" w:rsidRDefault="00CA634D" w:rsidP="00F74AF1">
      <w:pPr>
        <w:pStyle w:val="NoSpacing"/>
      </w:pPr>
      <w:r>
        <w:t xml:space="preserve">push </w:t>
      </w:r>
      <w:proofErr w:type="spellStart"/>
      <w:r>
        <w:t>eax</w:t>
      </w:r>
      <w:proofErr w:type="spellEnd"/>
    </w:p>
    <w:p w:rsidR="00CA634D" w:rsidRDefault="00CA634D" w:rsidP="00F74AF1">
      <w:pPr>
        <w:pStyle w:val="NoSpacing"/>
      </w:pPr>
      <w:r>
        <w:t xml:space="preserve">push </w:t>
      </w:r>
      <w:proofErr w:type="spellStart"/>
      <w:r>
        <w:t>edx</w:t>
      </w:r>
      <w:proofErr w:type="spellEnd"/>
    </w:p>
    <w:p w:rsidR="00CA634D" w:rsidRDefault="00CA634D" w:rsidP="00F74AF1">
      <w:pPr>
        <w:pStyle w:val="NoSpacing"/>
      </w:pPr>
      <w:proofErr w:type="spellStart"/>
      <w:r>
        <w:t>mov</w:t>
      </w:r>
      <w:proofErr w:type="spellEnd"/>
      <w:r>
        <w:t xml:space="preserve"> </w:t>
      </w:r>
      <w:proofErr w:type="spellStart"/>
      <w:r>
        <w:t>eax</w:t>
      </w:r>
      <w:proofErr w:type="spellEnd"/>
      <w:r>
        <w:t>, 5</w:t>
      </w:r>
    </w:p>
    <w:p w:rsidR="00CA634D" w:rsidRDefault="00CA634D" w:rsidP="00F74AF1">
      <w:pPr>
        <w:pStyle w:val="NoSpacing"/>
      </w:pPr>
      <w:proofErr w:type="spellStart"/>
      <w:r>
        <w:t>mov</w:t>
      </w:r>
      <w:proofErr w:type="spellEnd"/>
      <w:r>
        <w:t xml:space="preserve"> </w:t>
      </w:r>
      <w:proofErr w:type="spellStart"/>
      <w:r>
        <w:t>ebx</w:t>
      </w:r>
      <w:proofErr w:type="spellEnd"/>
      <w:r>
        <w:t>, 3</w:t>
      </w:r>
    </w:p>
    <w:p w:rsidR="00CA634D" w:rsidRDefault="00CA634D" w:rsidP="00F74AF1">
      <w:pPr>
        <w:pStyle w:val="NoSpacing"/>
      </w:pPr>
      <w:r>
        <w:t xml:space="preserve">div </w:t>
      </w:r>
      <w:proofErr w:type="spellStart"/>
      <w:r>
        <w:t>ebx</w:t>
      </w:r>
      <w:proofErr w:type="spellEnd"/>
    </w:p>
    <w:p w:rsidR="00920288" w:rsidRDefault="00920288" w:rsidP="00F74AF1">
      <w:pPr>
        <w:pStyle w:val="NoSpacing"/>
      </w:pPr>
      <w:r>
        <w:t xml:space="preserve">pop </w:t>
      </w:r>
      <w:proofErr w:type="spellStart"/>
      <w:r>
        <w:t>edx</w:t>
      </w:r>
      <w:proofErr w:type="spellEnd"/>
    </w:p>
    <w:p w:rsidR="00920288" w:rsidRDefault="00920288" w:rsidP="00F74AF1">
      <w:pPr>
        <w:pStyle w:val="NoSpacing"/>
      </w:pPr>
      <w:r>
        <w:t xml:space="preserve">pop </w:t>
      </w:r>
      <w:proofErr w:type="spellStart"/>
      <w:r>
        <w:t>eax</w:t>
      </w:r>
      <w:proofErr w:type="spellEnd"/>
    </w:p>
    <w:p w:rsidR="00242A48" w:rsidRDefault="00242A48" w:rsidP="00F74AF1">
      <w:pPr>
        <w:pStyle w:val="NoSpacing"/>
      </w:pPr>
    </w:p>
    <w:p w:rsidR="00242A48" w:rsidRDefault="00B8583B" w:rsidP="00F74AF1">
      <w:pPr>
        <w:pStyle w:val="NoSpacing"/>
      </w:pPr>
      <w:r>
        <w:t xml:space="preserve">It is </w:t>
      </w:r>
      <w:r w:rsidR="00242A48">
        <w:t>useful for pointers, sorting, anything where you won’t have enough variables</w:t>
      </w:r>
      <w:r w:rsidR="00BB3B51">
        <w:t>.</w:t>
      </w:r>
    </w:p>
    <w:p w:rsidR="00151E7D" w:rsidRDefault="00151E7D" w:rsidP="00F74AF1">
      <w:pPr>
        <w:pStyle w:val="NoSpacing"/>
      </w:pPr>
    </w:p>
    <w:p w:rsidR="002C55CC" w:rsidRPr="00FF1E39" w:rsidRDefault="002C55CC" w:rsidP="00F74AF1">
      <w:pPr>
        <w:pStyle w:val="NoSpacing"/>
        <w:rPr>
          <w:u w:val="single"/>
        </w:rPr>
      </w:pPr>
      <w:r w:rsidRPr="00FF1E39">
        <w:rPr>
          <w:u w:val="single"/>
        </w:rPr>
        <w:t>How the stack looks</w:t>
      </w:r>
      <w:r w:rsidRPr="0041146A">
        <w:t>:</w:t>
      </w:r>
    </w:p>
    <w:p w:rsidR="00151E7D" w:rsidRDefault="00E7521B" w:rsidP="00F74AF1">
      <w:pPr>
        <w:pStyle w:val="NoSpacing"/>
      </w:pPr>
      <w:r>
        <w:t>&lt;</w:t>
      </w:r>
      <w:r w:rsidR="006A7E62">
        <w:t>parameters</w:t>
      </w:r>
      <w:r>
        <w:t>&gt;</w:t>
      </w:r>
      <w:r w:rsidR="006A7E62">
        <w:t xml:space="preserve"> ← start at +8</w:t>
      </w:r>
    </w:p>
    <w:p w:rsidR="002C55CC" w:rsidRDefault="002C55CC" w:rsidP="00F74AF1">
      <w:pPr>
        <w:pStyle w:val="NoSpacing"/>
      </w:pPr>
      <w:r>
        <w:t xml:space="preserve">old </w:t>
      </w:r>
      <w:proofErr w:type="spellStart"/>
      <w:r>
        <w:t>ebp</w:t>
      </w:r>
      <w:proofErr w:type="spellEnd"/>
    </w:p>
    <w:p w:rsidR="006A7E62" w:rsidRDefault="00E7521B" w:rsidP="00F74AF1">
      <w:pPr>
        <w:pStyle w:val="NoSpacing"/>
      </w:pPr>
      <w:r>
        <w:t>&lt;</w:t>
      </w:r>
      <w:r w:rsidR="002C55CC">
        <w:t>correction/</w:t>
      </w:r>
      <w:r w:rsidR="00DE6BA2">
        <w:t>enter heading</w:t>
      </w:r>
      <w:r>
        <w:t>&gt;</w:t>
      </w:r>
    </w:p>
    <w:p w:rsidR="00151E7D" w:rsidRDefault="00151E7D" w:rsidP="00F74AF1">
      <w:pPr>
        <w:pStyle w:val="NoSpacing"/>
      </w:pPr>
      <w:proofErr w:type="spellStart"/>
      <w:r>
        <w:t>ebp</w:t>
      </w:r>
      <w:proofErr w:type="spellEnd"/>
    </w:p>
    <w:p w:rsidR="00151E7D" w:rsidRDefault="00E7521B" w:rsidP="00F74AF1">
      <w:pPr>
        <w:pStyle w:val="NoSpacing"/>
      </w:pPr>
      <w:r>
        <w:t>&lt;</w:t>
      </w:r>
      <w:r w:rsidR="006A7E62">
        <w:t>local variables</w:t>
      </w:r>
      <w:r>
        <w:t>&gt;</w:t>
      </w:r>
    </w:p>
    <w:p w:rsidR="00151E7D" w:rsidRDefault="002C55CC" w:rsidP="00F74AF1">
      <w:pPr>
        <w:pStyle w:val="NoSpacing"/>
      </w:pPr>
      <w:proofErr w:type="spellStart"/>
      <w:r>
        <w:t>esp</w:t>
      </w:r>
      <w:proofErr w:type="spellEnd"/>
    </w:p>
    <w:p w:rsidR="00151E7D" w:rsidRDefault="00E7521B" w:rsidP="00F74AF1">
      <w:pPr>
        <w:pStyle w:val="NoSpacing"/>
      </w:pPr>
      <w:r>
        <w:t>&lt;anything that is pushed onto the stack&gt;</w:t>
      </w:r>
    </w:p>
    <w:p w:rsidR="00870599" w:rsidRDefault="00870599" w:rsidP="00870599">
      <w:pPr>
        <w:pStyle w:val="Heading2"/>
      </w:pPr>
      <w:bookmarkStart w:id="14" w:name="_Toc385606834"/>
      <w:r>
        <w:t>Segments</w:t>
      </w:r>
      <w:r w:rsidR="003F3AE6">
        <w:t>/subsections</w:t>
      </w:r>
      <w:bookmarkEnd w:id="14"/>
    </w:p>
    <w:p w:rsidR="00870599" w:rsidRDefault="00870599" w:rsidP="00870599">
      <w:pPr>
        <w:pStyle w:val="NoSpacing"/>
      </w:pPr>
      <w:r>
        <w:t>Some segments you should include are (in order):</w:t>
      </w:r>
    </w:p>
    <w:p w:rsidR="00263AC4" w:rsidRDefault="00263AC4" w:rsidP="00870599">
      <w:pPr>
        <w:pStyle w:val="NoSpacing"/>
        <w:numPr>
          <w:ilvl w:val="0"/>
          <w:numId w:val="24"/>
        </w:numPr>
        <w:rPr>
          <w:rStyle w:val="CodeChar"/>
          <w:rFonts w:ascii="Times New Roman" w:hAnsi="Times New Roman" w:cstheme="minorBidi"/>
          <w:sz w:val="24"/>
        </w:rPr>
      </w:pPr>
      <w:r>
        <w:rPr>
          <w:rStyle w:val="CodeChar"/>
          <w:rFonts w:ascii="Times New Roman" w:hAnsi="Times New Roman" w:cstheme="minorBidi"/>
          <w:sz w:val="24"/>
        </w:rPr>
        <w:t>Header: already set in memory, allocated 1000b to do precursors</w:t>
      </w:r>
    </w:p>
    <w:p w:rsidR="00B06BF5" w:rsidRDefault="00B06BF5" w:rsidP="00B06BF5">
      <w:pPr>
        <w:pStyle w:val="NoSpacing"/>
        <w:numPr>
          <w:ilvl w:val="1"/>
          <w:numId w:val="24"/>
        </w:numPr>
        <w:rPr>
          <w:rStyle w:val="CodeChar"/>
          <w:rFonts w:ascii="Times New Roman" w:hAnsi="Times New Roman" w:cstheme="minorBidi"/>
          <w:sz w:val="24"/>
        </w:rPr>
      </w:pPr>
      <w:r>
        <w:rPr>
          <w:rStyle w:val="CodeChar"/>
          <w:rFonts w:ascii="Times New Roman" w:hAnsi="Times New Roman" w:cstheme="minorBidi"/>
          <w:b/>
          <w:sz w:val="24"/>
        </w:rPr>
        <w:t>Precursors</w:t>
      </w:r>
      <w:r>
        <w:rPr>
          <w:rStyle w:val="CodeChar"/>
          <w:rFonts w:ascii="Times New Roman" w:hAnsi="Times New Roman" w:cstheme="minorBidi"/>
          <w:sz w:val="24"/>
        </w:rPr>
        <w:t>: defines, includes, etc.</w:t>
      </w:r>
    </w:p>
    <w:p w:rsidR="0028016B" w:rsidRDefault="0028016B" w:rsidP="00B06BF5">
      <w:pPr>
        <w:pStyle w:val="NoSpacing"/>
        <w:numPr>
          <w:ilvl w:val="1"/>
          <w:numId w:val="24"/>
        </w:numPr>
        <w:rPr>
          <w:rStyle w:val="CodeChar"/>
          <w:rFonts w:ascii="Times New Roman" w:hAnsi="Times New Roman" w:cstheme="minorBidi"/>
          <w:sz w:val="24"/>
        </w:rPr>
      </w:pPr>
      <w:r>
        <w:rPr>
          <w:rStyle w:val="CodeChar"/>
          <w:rFonts w:ascii="Times New Roman" w:hAnsi="Times New Roman" w:cstheme="minorBidi"/>
          <w:sz w:val="24"/>
        </w:rPr>
        <w:t>don’t need to specify−it’s just everything above all the segments</w:t>
      </w:r>
    </w:p>
    <w:p w:rsidR="00491BF2" w:rsidRPr="00263AC4" w:rsidRDefault="00491BF2" w:rsidP="00B06BF5">
      <w:pPr>
        <w:pStyle w:val="NoSpacing"/>
        <w:numPr>
          <w:ilvl w:val="1"/>
          <w:numId w:val="24"/>
        </w:numPr>
        <w:rPr>
          <w:rStyle w:val="CodeChar"/>
          <w:rFonts w:ascii="Times New Roman" w:hAnsi="Times New Roman" w:cstheme="minorBidi"/>
          <w:sz w:val="24"/>
        </w:rPr>
      </w:pPr>
      <w:r>
        <w:rPr>
          <w:rStyle w:val="CodeChar"/>
          <w:rFonts w:ascii="Times New Roman" w:hAnsi="Times New Roman" w:cstheme="minorBidi"/>
          <w:sz w:val="24"/>
        </w:rPr>
        <w:t xml:space="preserve">C equivalent: </w:t>
      </w:r>
      <w:r w:rsidRPr="00491BF2">
        <w:rPr>
          <w:rStyle w:val="CodeChar"/>
        </w:rPr>
        <w:t>#define</w:t>
      </w:r>
    </w:p>
    <w:p w:rsidR="00870599" w:rsidRDefault="00870599" w:rsidP="00870599">
      <w:pPr>
        <w:pStyle w:val="NoSpacing"/>
        <w:numPr>
          <w:ilvl w:val="0"/>
          <w:numId w:val="24"/>
        </w:numPr>
      </w:pPr>
      <w:r w:rsidRPr="00870599">
        <w:rPr>
          <w:rStyle w:val="CodeChar"/>
        </w:rPr>
        <w:t>segment .data</w:t>
      </w:r>
      <w:r>
        <w:t xml:space="preserve">: </w:t>
      </w:r>
      <w:r w:rsidR="00EF0886">
        <w:t>define</w:t>
      </w:r>
      <w:r>
        <w:t xml:space="preserve"> </w:t>
      </w:r>
      <w:r w:rsidR="00B021C4" w:rsidRPr="00B021C4">
        <w:rPr>
          <w:b/>
        </w:rPr>
        <w:t>data</w:t>
      </w:r>
      <w:r w:rsidR="00B021C4">
        <w:t>/</w:t>
      </w:r>
      <w:r>
        <w:t>initialized variables here</w:t>
      </w:r>
    </w:p>
    <w:p w:rsidR="00491BF2" w:rsidRDefault="00393961" w:rsidP="00491BF2">
      <w:pPr>
        <w:pStyle w:val="NoSpacing"/>
        <w:numPr>
          <w:ilvl w:val="1"/>
          <w:numId w:val="24"/>
        </w:numPr>
      </w:pPr>
      <w:r>
        <w:t>put things like prompts here</w:t>
      </w:r>
    </w:p>
    <w:p w:rsidR="000B79D9" w:rsidRDefault="000B79D9" w:rsidP="00491BF2">
      <w:pPr>
        <w:pStyle w:val="NoSpacing"/>
        <w:numPr>
          <w:ilvl w:val="1"/>
          <w:numId w:val="24"/>
        </w:numPr>
      </w:pPr>
      <w:proofErr w:type="spellStart"/>
      <w:r>
        <w:t>printf</w:t>
      </w:r>
      <w:proofErr w:type="spellEnd"/>
      <w:r>
        <w:t xml:space="preserve"> formats</w:t>
      </w:r>
    </w:p>
    <w:p w:rsidR="00234E7E" w:rsidRDefault="00787419" w:rsidP="00234E7E">
      <w:pPr>
        <w:pStyle w:val="NoSpacing"/>
        <w:numPr>
          <w:ilvl w:val="2"/>
          <w:numId w:val="24"/>
        </w:numPr>
      </w:pPr>
      <w:r>
        <w:t xml:space="preserve">e.g. 1) </w:t>
      </w:r>
      <w:r w:rsidR="00234E7E" w:rsidRPr="00787419">
        <w:rPr>
          <w:rStyle w:val="CodeChar"/>
        </w:rPr>
        <w:t xml:space="preserve">format </w:t>
      </w:r>
      <w:proofErr w:type="spellStart"/>
      <w:r w:rsidR="00234E7E" w:rsidRPr="00787419">
        <w:rPr>
          <w:rStyle w:val="CodeChar"/>
        </w:rPr>
        <w:t>db</w:t>
      </w:r>
      <w:proofErr w:type="spellEnd"/>
      <w:r w:rsidR="00234E7E" w:rsidRPr="00787419">
        <w:rPr>
          <w:rStyle w:val="CodeChar"/>
        </w:rPr>
        <w:t xml:space="preserve"> “%d\n”, 0</w:t>
      </w:r>
    </w:p>
    <w:p w:rsidR="00234E7E" w:rsidRDefault="00787419" w:rsidP="00234E7E">
      <w:pPr>
        <w:pStyle w:val="NoSpacing"/>
        <w:numPr>
          <w:ilvl w:val="2"/>
          <w:numId w:val="24"/>
        </w:numPr>
      </w:pPr>
      <w:r>
        <w:t xml:space="preserve">e.g. 2) </w:t>
      </w:r>
      <w:proofErr w:type="spellStart"/>
      <w:r w:rsidR="00234E7E" w:rsidRPr="00787419">
        <w:rPr>
          <w:rStyle w:val="CodeChar"/>
        </w:rPr>
        <w:t>fobbulous</w:t>
      </w:r>
      <w:proofErr w:type="spellEnd"/>
      <w:r w:rsidR="00234E7E" w:rsidRPr="00787419">
        <w:rPr>
          <w:rStyle w:val="CodeChar"/>
        </w:rPr>
        <w:t xml:space="preserve"> </w:t>
      </w:r>
      <w:proofErr w:type="spellStart"/>
      <w:r w:rsidR="00234E7E" w:rsidRPr="00787419">
        <w:rPr>
          <w:rStyle w:val="CodeChar"/>
        </w:rPr>
        <w:t>db</w:t>
      </w:r>
      <w:proofErr w:type="spellEnd"/>
      <w:r w:rsidR="00234E7E" w:rsidRPr="00787419">
        <w:rPr>
          <w:rStyle w:val="CodeChar"/>
        </w:rPr>
        <w:t xml:space="preserve"> “%</w:t>
      </w:r>
      <w:proofErr w:type="spellStart"/>
      <w:r w:rsidR="00234E7E" w:rsidRPr="00787419">
        <w:rPr>
          <w:rStyle w:val="CodeChar"/>
        </w:rPr>
        <w:t>bhaha</w:t>
      </w:r>
      <w:proofErr w:type="spellEnd"/>
      <w:r w:rsidR="00234E7E" w:rsidRPr="00787419">
        <w:rPr>
          <w:rStyle w:val="CodeChar"/>
        </w:rPr>
        <w:t>”, 0</w:t>
      </w:r>
    </w:p>
    <w:p w:rsidR="00393961" w:rsidRDefault="008B55F0" w:rsidP="00491BF2">
      <w:pPr>
        <w:pStyle w:val="NoSpacing"/>
        <w:numPr>
          <w:ilvl w:val="1"/>
          <w:numId w:val="24"/>
        </w:numPr>
      </w:pPr>
      <w:r>
        <w:t xml:space="preserve">C equivalent: </w:t>
      </w:r>
      <w:r w:rsidR="00393961" w:rsidRPr="008B55F0">
        <w:rPr>
          <w:rStyle w:val="CodeChar"/>
        </w:rPr>
        <w:t>char *</w:t>
      </w:r>
      <w:proofErr w:type="spellStart"/>
      <w:r w:rsidR="00393961" w:rsidRPr="008B55F0">
        <w:rPr>
          <w:rStyle w:val="CodeChar"/>
        </w:rPr>
        <w:t>str</w:t>
      </w:r>
      <w:proofErr w:type="spellEnd"/>
      <w:r w:rsidR="00393961" w:rsidRPr="008B55F0">
        <w:rPr>
          <w:rStyle w:val="CodeChar"/>
        </w:rPr>
        <w:t xml:space="preserve"> = “hi”;</w:t>
      </w:r>
    </w:p>
    <w:p w:rsidR="00870599" w:rsidRDefault="00870599" w:rsidP="00870599">
      <w:pPr>
        <w:pStyle w:val="NoSpacing"/>
        <w:numPr>
          <w:ilvl w:val="0"/>
          <w:numId w:val="24"/>
        </w:numPr>
      </w:pPr>
      <w:r w:rsidRPr="00870599">
        <w:rPr>
          <w:rStyle w:val="CodeChar"/>
        </w:rPr>
        <w:t>segment .</w:t>
      </w:r>
      <w:proofErr w:type="spellStart"/>
      <w:r w:rsidRPr="00870599">
        <w:rPr>
          <w:rStyle w:val="CodeChar"/>
        </w:rPr>
        <w:t>bss</w:t>
      </w:r>
      <w:proofErr w:type="spellEnd"/>
      <w:r>
        <w:t xml:space="preserve">: </w:t>
      </w:r>
      <w:r w:rsidR="00EF0886">
        <w:t xml:space="preserve">define </w:t>
      </w:r>
      <w:r>
        <w:t>uninitialized variables</w:t>
      </w:r>
      <w:r w:rsidR="00B021C4">
        <w:t xml:space="preserve"> here (</w:t>
      </w:r>
      <w:r w:rsidR="00B021C4">
        <w:rPr>
          <w:b/>
        </w:rPr>
        <w:t>b</w:t>
      </w:r>
      <w:r w:rsidR="00B021C4">
        <w:t xml:space="preserve">lock </w:t>
      </w:r>
      <w:r w:rsidR="00B021C4">
        <w:rPr>
          <w:b/>
        </w:rPr>
        <w:t>s</w:t>
      </w:r>
      <w:r w:rsidR="00B021C4">
        <w:t xml:space="preserve">tarted by </w:t>
      </w:r>
      <w:r w:rsidR="00B021C4">
        <w:rPr>
          <w:b/>
        </w:rPr>
        <w:t>s</w:t>
      </w:r>
      <w:r w:rsidR="00B021C4">
        <w:t>ymbol)</w:t>
      </w:r>
    </w:p>
    <w:p w:rsidR="00491BF2" w:rsidRDefault="00491BF2" w:rsidP="00491BF2">
      <w:pPr>
        <w:pStyle w:val="NoSpacing"/>
        <w:numPr>
          <w:ilvl w:val="1"/>
          <w:numId w:val="24"/>
        </w:numPr>
      </w:pPr>
      <w:r>
        <w:t xml:space="preserve">C equivalent: </w:t>
      </w:r>
      <w:proofErr w:type="spellStart"/>
      <w:r w:rsidRPr="00491BF2">
        <w:rPr>
          <w:rStyle w:val="CodeChar"/>
        </w:rPr>
        <w:t>int</w:t>
      </w:r>
      <w:proofErr w:type="spellEnd"/>
      <w:r w:rsidRPr="00491BF2">
        <w:rPr>
          <w:rStyle w:val="CodeChar"/>
        </w:rPr>
        <w:t xml:space="preserve"> n; </w:t>
      </w:r>
      <w:proofErr w:type="spellStart"/>
      <w:r w:rsidRPr="00491BF2">
        <w:rPr>
          <w:rStyle w:val="CodeChar"/>
        </w:rPr>
        <w:t>int</w:t>
      </w:r>
      <w:proofErr w:type="spellEnd"/>
      <w:r w:rsidRPr="00491BF2">
        <w:rPr>
          <w:rStyle w:val="CodeChar"/>
        </w:rPr>
        <w:t>[] n;</w:t>
      </w:r>
    </w:p>
    <w:p w:rsidR="00870599" w:rsidRDefault="00870599" w:rsidP="00870599">
      <w:pPr>
        <w:pStyle w:val="NoSpacing"/>
        <w:numPr>
          <w:ilvl w:val="0"/>
          <w:numId w:val="24"/>
        </w:numPr>
      </w:pPr>
      <w:r w:rsidRPr="00870599">
        <w:rPr>
          <w:rStyle w:val="CodeChar"/>
        </w:rPr>
        <w:t>segment .text</w:t>
      </w:r>
      <w:r>
        <w:t xml:space="preserve">: place the </w:t>
      </w:r>
      <w:r w:rsidR="00B021C4">
        <w:rPr>
          <w:b/>
        </w:rPr>
        <w:t>text</w:t>
      </w:r>
      <w:r w:rsidR="00B021C4">
        <w:t xml:space="preserve"> of </w:t>
      </w:r>
      <w:r>
        <w:t>commands and code and everything else here</w:t>
      </w:r>
    </w:p>
    <w:p w:rsidR="00234E7E" w:rsidRDefault="00234E7E" w:rsidP="00234E7E">
      <w:pPr>
        <w:pStyle w:val="NoSpacing"/>
      </w:pPr>
    </w:p>
    <w:p w:rsidR="00234E7E" w:rsidRDefault="00234E7E" w:rsidP="00234E7E">
      <w:pPr>
        <w:pStyle w:val="NoSpacing"/>
      </w:pPr>
      <w:r>
        <w:t>e.g.</w:t>
      </w:r>
    </w:p>
    <w:p w:rsidR="00234E7E" w:rsidRDefault="00234E7E" w:rsidP="00234E7E">
      <w:pPr>
        <w:pStyle w:val="NoSpacing"/>
      </w:pPr>
      <w:r>
        <w:t xml:space="preserve">C: void </w:t>
      </w:r>
      <w:proofErr w:type="spellStart"/>
      <w:r w:rsidRPr="00787419">
        <w:rPr>
          <w:rStyle w:val="CodeChar"/>
        </w:rPr>
        <w:t>printf</w:t>
      </w:r>
      <w:proofErr w:type="spellEnd"/>
      <w:r w:rsidRPr="00787419">
        <w:rPr>
          <w:rStyle w:val="CodeChar"/>
        </w:rPr>
        <w:t>(char[] text, …);</w:t>
      </w:r>
    </w:p>
    <w:p w:rsidR="00234E7E" w:rsidRDefault="00234E7E" w:rsidP="00234E7E">
      <w:pPr>
        <w:pStyle w:val="NoSpacing"/>
      </w:pPr>
    </w:p>
    <w:p w:rsidR="00234E7E" w:rsidRDefault="00234E7E" w:rsidP="00234E7E">
      <w:pPr>
        <w:pStyle w:val="NoSpacing"/>
      </w:pPr>
      <w:r>
        <w:t>Assembly:</w:t>
      </w:r>
    </w:p>
    <w:p w:rsidR="00787419" w:rsidRDefault="00787419" w:rsidP="00787419">
      <w:pPr>
        <w:pStyle w:val="NoSpacing"/>
        <w:numPr>
          <w:ilvl w:val="0"/>
          <w:numId w:val="37"/>
        </w:numPr>
      </w:pPr>
      <w:proofErr w:type="spellStart"/>
      <w:r>
        <w:t>mov</w:t>
      </w:r>
      <w:proofErr w:type="spellEnd"/>
      <w:r>
        <w:t xml:space="preserve"> </w:t>
      </w:r>
      <w:proofErr w:type="spellStart"/>
      <w:r>
        <w:t>eax</w:t>
      </w:r>
      <w:proofErr w:type="spellEnd"/>
    </w:p>
    <w:p w:rsidR="00234E7E" w:rsidRDefault="00234E7E" w:rsidP="00787419">
      <w:pPr>
        <w:pStyle w:val="NoSpacing"/>
        <w:numPr>
          <w:ilvl w:val="0"/>
          <w:numId w:val="37"/>
        </w:numPr>
      </w:pPr>
      <w:r>
        <w:t>push format</w:t>
      </w:r>
    </w:p>
    <w:p w:rsidR="00787419" w:rsidRDefault="00787419" w:rsidP="00787419">
      <w:pPr>
        <w:pStyle w:val="NoSpacing"/>
        <w:numPr>
          <w:ilvl w:val="0"/>
          <w:numId w:val="37"/>
        </w:numPr>
      </w:pPr>
      <w:r>
        <w:t>push text</w:t>
      </w:r>
    </w:p>
    <w:p w:rsidR="00787419" w:rsidRDefault="00787419" w:rsidP="00787419">
      <w:pPr>
        <w:pStyle w:val="NoSpacing"/>
        <w:numPr>
          <w:ilvl w:val="0"/>
          <w:numId w:val="37"/>
        </w:numPr>
      </w:pPr>
      <w:r>
        <w:t xml:space="preserve">call </w:t>
      </w:r>
      <w:proofErr w:type="spellStart"/>
      <w:r>
        <w:t>printf</w:t>
      </w:r>
      <w:proofErr w:type="spellEnd"/>
    </w:p>
    <w:p w:rsidR="00787419" w:rsidRPr="00870599" w:rsidRDefault="00787419" w:rsidP="00787419">
      <w:pPr>
        <w:pStyle w:val="NoSpacing"/>
        <w:numPr>
          <w:ilvl w:val="0"/>
          <w:numId w:val="37"/>
        </w:numPr>
      </w:pPr>
      <w:r>
        <w:t xml:space="preserve">add </w:t>
      </w:r>
      <w:proofErr w:type="spellStart"/>
      <w:r>
        <w:t>esp</w:t>
      </w:r>
      <w:proofErr w:type="spellEnd"/>
      <w:r>
        <w:t>, 4*(</w:t>
      </w:r>
      <w:proofErr w:type="spellStart"/>
      <w:r>
        <w:t>vars</w:t>
      </w:r>
      <w:proofErr w:type="spellEnd"/>
      <w:r>
        <w:t>)</w:t>
      </w:r>
      <w:r w:rsidR="00151E7D">
        <w:t>: ?</w:t>
      </w:r>
    </w:p>
    <w:p w:rsidR="00EC6743" w:rsidRDefault="009C0A31" w:rsidP="009C0A31">
      <w:pPr>
        <w:pStyle w:val="Heading2"/>
      </w:pPr>
      <w:bookmarkStart w:id="15" w:name="_Toc385606835"/>
      <w:r>
        <w:t>Directives</w:t>
      </w:r>
      <w:bookmarkEnd w:id="15"/>
    </w:p>
    <w:p w:rsidR="009C0A31" w:rsidRDefault="00EC6743" w:rsidP="00EC6743">
      <w:pPr>
        <w:pStyle w:val="NoSpacing"/>
      </w:pPr>
      <w:r w:rsidRPr="009C0A31">
        <w:rPr>
          <w:b/>
        </w:rPr>
        <w:t>directive</w:t>
      </w:r>
      <w:r>
        <w:t xml:space="preserve"> </w:t>
      </w:r>
      <w:r w:rsidR="00944A6D">
        <w:t>assembler and not CPU ?</w:t>
      </w:r>
    </w:p>
    <w:p w:rsidR="00944A6D" w:rsidRDefault="00944A6D" w:rsidP="00EC6743">
      <w:pPr>
        <w:pStyle w:val="NoSpacing"/>
      </w:pPr>
      <w:r>
        <w:t>some applications include: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r>
        <w:t>define constants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r>
        <w:t>define memory to store data ?</w:t>
      </w:r>
    </w:p>
    <w:p w:rsidR="00944A6D" w:rsidRDefault="00970E71" w:rsidP="00944A6D">
      <w:pPr>
        <w:pStyle w:val="NoSpacing"/>
        <w:numPr>
          <w:ilvl w:val="0"/>
          <w:numId w:val="22"/>
        </w:numPr>
      </w:pPr>
      <w:r>
        <w:t>group memory into segments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r>
        <w:t>conditionally include source code ?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r>
        <w:t>include other files</w:t>
      </w:r>
    </w:p>
    <w:p w:rsidR="00C203E1" w:rsidRDefault="00C203E1" w:rsidP="00EC6743">
      <w:pPr>
        <w:pStyle w:val="NoSpacing"/>
      </w:pPr>
    </w:p>
    <w:p w:rsidR="007C2971" w:rsidRDefault="00C203E1" w:rsidP="00AA0C58">
      <w:pPr>
        <w:pStyle w:val="NoSpacing"/>
      </w:pPr>
      <w:proofErr w:type="spellStart"/>
      <w:r w:rsidRPr="00C203E1">
        <w:rPr>
          <w:rStyle w:val="CodeChar"/>
        </w:rPr>
        <w:t>equ</w:t>
      </w:r>
      <w:proofErr w:type="spellEnd"/>
      <w:r>
        <w:t xml:space="preserve">: </w:t>
      </w:r>
      <w:r w:rsidR="00635687">
        <w:t xml:space="preserve">defines a </w:t>
      </w:r>
      <w:r w:rsidR="00AA0C58">
        <w:t>constant</w:t>
      </w:r>
      <w:r w:rsidR="003E74D6">
        <w:t xml:space="preserve"> </w:t>
      </w:r>
      <w:r w:rsidR="003E74D6" w:rsidRPr="003E74D6">
        <w:rPr>
          <w:b/>
        </w:rPr>
        <w:t>symbol</w:t>
      </w:r>
      <w:r w:rsidR="00AA0C58">
        <w:t xml:space="preserve">, i.e. </w:t>
      </w:r>
      <w:r w:rsidR="007C2971">
        <w:t>can</w:t>
      </w:r>
      <w:r w:rsidR="007C2971" w:rsidRPr="003E74D6">
        <w:rPr>
          <w:u w:val="single"/>
        </w:rPr>
        <w:t>not</w:t>
      </w:r>
      <w:r w:rsidR="007C2971">
        <w:t xml:space="preserve"> be re-d</w:t>
      </w:r>
      <w:r w:rsidR="00070250">
        <w:t>e</w:t>
      </w:r>
      <w:r w:rsidR="007C2971">
        <w:t>fined later</w:t>
      </w:r>
    </w:p>
    <w:p w:rsidR="00887B37" w:rsidRDefault="00642E9D" w:rsidP="00AA0C58">
      <w:pPr>
        <w:pStyle w:val="NoSpacing"/>
      </w:pPr>
      <w:r w:rsidRPr="00AD51EB">
        <w:rPr>
          <w:u w:val="single"/>
        </w:rPr>
        <w:t>syntax</w:t>
      </w:r>
      <w:r>
        <w:t xml:space="preserve">: </w:t>
      </w:r>
      <w:r w:rsidR="00903EA1" w:rsidRPr="00642E9D">
        <w:rPr>
          <w:rStyle w:val="CodeChar"/>
        </w:rPr>
        <w:t>%</w:t>
      </w:r>
      <w:r w:rsidRPr="00642E9D">
        <w:t>symbol name</w:t>
      </w:r>
      <w:r w:rsidR="00903EA1" w:rsidRPr="00642E9D">
        <w:rPr>
          <w:rStyle w:val="CodeChar"/>
        </w:rPr>
        <w:t>%</w:t>
      </w:r>
      <w:r w:rsidRPr="00642E9D">
        <w:rPr>
          <w:rStyle w:val="CodeChar"/>
        </w:rPr>
        <w:t xml:space="preserve"> </w:t>
      </w:r>
      <w:proofErr w:type="spellStart"/>
      <w:r w:rsidRPr="00642E9D">
        <w:rPr>
          <w:rStyle w:val="CodeChar"/>
        </w:rPr>
        <w:t>equ</w:t>
      </w:r>
      <w:proofErr w:type="spellEnd"/>
      <w:r w:rsidRPr="00642E9D">
        <w:rPr>
          <w:rStyle w:val="CodeChar"/>
        </w:rPr>
        <w:t xml:space="preserve"> %</w:t>
      </w:r>
      <w:r w:rsidRPr="00642E9D">
        <w:t>value</w:t>
      </w:r>
      <w:r w:rsidRPr="00642E9D">
        <w:rPr>
          <w:rStyle w:val="CodeChar"/>
        </w:rPr>
        <w:t>%</w:t>
      </w:r>
    </w:p>
    <w:p w:rsidR="00903EA1" w:rsidRDefault="00903EA1" w:rsidP="00903EA1">
      <w:pPr>
        <w:pStyle w:val="NoSpacing"/>
      </w:pPr>
    </w:p>
    <w:p w:rsidR="00903EA1" w:rsidRDefault="00903EA1" w:rsidP="00903EA1">
      <w:pPr>
        <w:pStyle w:val="NoSpacing"/>
      </w:pPr>
      <w:r>
        <w:t>put ‘</w:t>
      </w:r>
      <w:r w:rsidRPr="00EC6743">
        <w:rPr>
          <w:rStyle w:val="CodeChar"/>
        </w:rPr>
        <w:t>%</w:t>
      </w:r>
      <w:r>
        <w:t>’ at the beginning of each line with pre-processor directives, which is different from C, which denotes them with a ‘</w:t>
      </w:r>
      <w:r w:rsidRPr="00906342">
        <w:rPr>
          <w:rStyle w:val="CodeChar"/>
        </w:rPr>
        <w:t>#</w:t>
      </w:r>
      <w:r>
        <w:t>’</w:t>
      </w:r>
    </w:p>
    <w:p w:rsidR="001828C5" w:rsidRDefault="001828C5" w:rsidP="00903EA1">
      <w:pPr>
        <w:pStyle w:val="NoSpacing"/>
      </w:pPr>
      <w:r>
        <w:t xml:space="preserve">syntax: </w:t>
      </w:r>
      <w:r w:rsidRPr="00C119A5">
        <w:rPr>
          <w:rStyle w:val="CodeChar"/>
        </w:rPr>
        <w:t>%%</w:t>
      </w:r>
      <w:r>
        <w:t>descriptor</w:t>
      </w:r>
      <w:r w:rsidRPr="00C119A5">
        <w:rPr>
          <w:rStyle w:val="CodeChar"/>
        </w:rPr>
        <w:t>%</w:t>
      </w:r>
      <w:r w:rsidR="00C119A5" w:rsidRPr="00C119A5">
        <w:rPr>
          <w:rStyle w:val="CodeChar"/>
        </w:rPr>
        <w:t xml:space="preserve"> %</w:t>
      </w:r>
      <w:r w:rsidR="00C119A5">
        <w:t>symbol name</w:t>
      </w:r>
      <w:r w:rsidR="00C119A5" w:rsidRPr="00C119A5">
        <w:rPr>
          <w:rStyle w:val="CodeChar"/>
        </w:rPr>
        <w:t>% %</w:t>
      </w:r>
      <w:r w:rsidR="00C119A5">
        <w:t>value</w:t>
      </w:r>
      <w:r w:rsidR="00C119A5" w:rsidRPr="00C119A5">
        <w:rPr>
          <w:rStyle w:val="CodeChar"/>
        </w:rPr>
        <w:t>%</w:t>
      </w:r>
    </w:p>
    <w:p w:rsidR="001828C5" w:rsidRDefault="001828C5" w:rsidP="00903EA1">
      <w:pPr>
        <w:pStyle w:val="NoSpacing"/>
      </w:pPr>
      <w:r>
        <w:t>descriptors:</w:t>
      </w:r>
    </w:p>
    <w:p w:rsidR="001828C5" w:rsidRDefault="001828C5" w:rsidP="001828C5">
      <w:pPr>
        <w:pStyle w:val="NoSpacing"/>
        <w:numPr>
          <w:ilvl w:val="0"/>
          <w:numId w:val="26"/>
        </w:numPr>
      </w:pPr>
      <w:r w:rsidRPr="00480424">
        <w:rPr>
          <w:rStyle w:val="CodeChar"/>
        </w:rPr>
        <w:t>include</w:t>
      </w:r>
      <w:r>
        <w:t>:</w:t>
      </w:r>
      <w:r w:rsidR="00480424">
        <w:t xml:space="preserve"> </w:t>
      </w:r>
      <w:r w:rsidR="00AB1B52">
        <w:t>include other files</w:t>
      </w:r>
      <w:r w:rsidR="00970E71">
        <w:t xml:space="preserve"> by replacing the assembled code with the file itself</w:t>
      </w:r>
    </w:p>
    <w:p w:rsidR="001828C5" w:rsidRDefault="001828C5" w:rsidP="001828C5">
      <w:pPr>
        <w:pStyle w:val="NoSpacing"/>
        <w:numPr>
          <w:ilvl w:val="0"/>
          <w:numId w:val="26"/>
        </w:numPr>
      </w:pPr>
      <w:r w:rsidRPr="00480424">
        <w:rPr>
          <w:rStyle w:val="CodeChar"/>
        </w:rPr>
        <w:t>define</w:t>
      </w:r>
      <w:r>
        <w:t>:</w:t>
      </w:r>
      <w:r w:rsidR="00480424">
        <w:t xml:space="preserve"> </w:t>
      </w:r>
      <w:r w:rsidR="003E74D6">
        <w:t xml:space="preserve">defines a </w:t>
      </w:r>
      <w:r w:rsidR="003E74D6" w:rsidRPr="003E74D6">
        <w:rPr>
          <w:b/>
        </w:rPr>
        <w:t>symbol</w:t>
      </w:r>
      <w:r w:rsidR="003E74D6">
        <w:t xml:space="preserve"> that </w:t>
      </w:r>
      <w:r w:rsidR="003E74D6" w:rsidRPr="003E74D6">
        <w:rPr>
          <w:u w:val="single"/>
        </w:rPr>
        <w:t>can</w:t>
      </w:r>
      <w:r w:rsidR="003E74D6">
        <w:t xml:space="preserve"> be re-defined later</w:t>
      </w:r>
    </w:p>
    <w:p w:rsidR="00903EA1" w:rsidRDefault="00903EA1" w:rsidP="00903EA1">
      <w:pPr>
        <w:pStyle w:val="NoSpacing"/>
      </w:pPr>
    </w:p>
    <w:p w:rsidR="00903EA1" w:rsidRDefault="00903EA1" w:rsidP="00AA0C58">
      <w:pPr>
        <w:pStyle w:val="NoSpacing"/>
      </w:pPr>
      <w:r>
        <w:t xml:space="preserve">(sorry that I use that symbol for all fields, but it’s more clear than italics, like they do in the text, because I can put spaces, e.g. </w:t>
      </w:r>
      <w:r w:rsidRPr="006458FD">
        <w:rPr>
          <w:rStyle w:val="CodeChar"/>
        </w:rPr>
        <w:t>%</w:t>
      </w:r>
      <w:r>
        <w:t>any field</w:t>
      </w:r>
      <w:r w:rsidRPr="006458FD">
        <w:rPr>
          <w:rStyle w:val="CodeChar"/>
        </w:rPr>
        <w:t>%</w:t>
      </w:r>
      <w:r>
        <w:t xml:space="preserve"> and </w:t>
      </w:r>
      <w:r w:rsidRPr="006458FD">
        <w:rPr>
          <w:rStyle w:val="CodeChar"/>
        </w:rPr>
        <w:t>%</w:t>
      </w:r>
      <w:r>
        <w:t>any</w:t>
      </w:r>
      <w:r w:rsidRPr="006458FD">
        <w:rPr>
          <w:rStyle w:val="CodeChar"/>
        </w:rPr>
        <w:t>% %</w:t>
      </w:r>
      <w:r>
        <w:t>field</w:t>
      </w:r>
      <w:r w:rsidRPr="006458FD">
        <w:rPr>
          <w:rStyle w:val="CodeChar"/>
        </w:rPr>
        <w:t>%</w:t>
      </w:r>
      <w:r>
        <w:t xml:space="preserve"> could both be interpreted as: </w:t>
      </w:r>
      <w:r>
        <w:rPr>
          <w:i/>
        </w:rPr>
        <w:t>any field</w:t>
      </w:r>
      <w:r>
        <w:t>.)</w:t>
      </w:r>
    </w:p>
    <w:p w:rsidR="00887B37" w:rsidRDefault="00887B37" w:rsidP="00887B37">
      <w:pPr>
        <w:pStyle w:val="Heading3"/>
      </w:pPr>
      <w:bookmarkStart w:id="16" w:name="_Toc385606836"/>
      <w:r>
        <w:t>Data Directives</w:t>
      </w:r>
      <w:bookmarkEnd w:id="16"/>
    </w:p>
    <w:p w:rsidR="00887B37" w:rsidRDefault="006E1062" w:rsidP="00887B37">
      <w:pPr>
        <w:pStyle w:val="NoSpacing"/>
      </w:pPr>
      <w:r>
        <w:rPr>
          <w:b/>
        </w:rPr>
        <w:t>Data directives</w:t>
      </w:r>
      <w:r>
        <w:t xml:space="preserve"> </w:t>
      </w:r>
      <w:r w:rsidR="00F556DC">
        <w:t xml:space="preserve">(DD) </w:t>
      </w:r>
      <w:r>
        <w:t xml:space="preserve">are used in segments to define/reserve room for memory. </w:t>
      </w:r>
      <w:r w:rsidR="00887B37">
        <w:t>There are 2 types of data directives:</w:t>
      </w:r>
    </w:p>
    <w:p w:rsidR="00887B37" w:rsidRDefault="00887B37" w:rsidP="00887B37">
      <w:pPr>
        <w:pStyle w:val="NoSpacing"/>
        <w:numPr>
          <w:ilvl w:val="0"/>
          <w:numId w:val="25"/>
        </w:numPr>
      </w:pPr>
      <w:proofErr w:type="spellStart"/>
      <w:r w:rsidRPr="006E1062">
        <w:rPr>
          <w:rStyle w:val="CodeChar"/>
        </w:rPr>
        <w:t>res</w:t>
      </w:r>
      <w:r w:rsidRPr="00AA3004">
        <w:rPr>
          <w:rStyle w:val="CodeChar"/>
          <w:i/>
        </w:rPr>
        <w:t>x</w:t>
      </w:r>
      <w:proofErr w:type="spellEnd"/>
      <w:r w:rsidR="00D5215B">
        <w:t xml:space="preserve">: </w:t>
      </w:r>
      <w:r w:rsidR="00155FB4" w:rsidRPr="00845F0C">
        <w:rPr>
          <w:b/>
        </w:rPr>
        <w:t>res</w:t>
      </w:r>
      <w:r w:rsidR="00155FB4">
        <w:t>erv</w:t>
      </w:r>
      <w:r w:rsidR="00D5215B">
        <w:t>es</w:t>
      </w:r>
      <w:r w:rsidR="006E1062">
        <w:t xml:space="preserve"> </w:t>
      </w:r>
      <w:r w:rsidR="00155FB4">
        <w:t xml:space="preserve">uninitialized </w:t>
      </w:r>
      <w:r w:rsidR="006E1062">
        <w:t>room</w:t>
      </w:r>
      <w:r w:rsidR="00401582">
        <w:t xml:space="preserve"> that is the specified size</w:t>
      </w:r>
    </w:p>
    <w:p w:rsidR="00887B37" w:rsidRDefault="00887B37" w:rsidP="00887B37">
      <w:pPr>
        <w:pStyle w:val="NoSpacing"/>
        <w:numPr>
          <w:ilvl w:val="0"/>
          <w:numId w:val="25"/>
        </w:numPr>
      </w:pPr>
      <w:r w:rsidRPr="006E1062">
        <w:rPr>
          <w:rStyle w:val="CodeChar"/>
        </w:rPr>
        <w:t>d</w:t>
      </w:r>
      <w:r w:rsidRPr="00AA3004">
        <w:rPr>
          <w:rStyle w:val="CodeChar"/>
          <w:i/>
        </w:rPr>
        <w:t>x</w:t>
      </w:r>
      <w:r w:rsidR="006E1062">
        <w:t xml:space="preserve">: </w:t>
      </w:r>
      <w:r w:rsidR="00845F0C" w:rsidRPr="00845F0C">
        <w:rPr>
          <w:b/>
        </w:rPr>
        <w:t>d</w:t>
      </w:r>
      <w:r w:rsidR="00845F0C">
        <w:t>efines/</w:t>
      </w:r>
      <w:r w:rsidR="006E1062">
        <w:t>initialize</w:t>
      </w:r>
      <w:r w:rsidR="00F85B5D">
        <w:t>s</w:t>
      </w:r>
      <w:r w:rsidR="006E1062">
        <w:t xml:space="preserve"> room</w:t>
      </w:r>
      <w:r w:rsidR="00353F02">
        <w:t xml:space="preserve"> </w:t>
      </w:r>
      <w:r w:rsidR="00401582">
        <w:t>that is the size of the input</w:t>
      </w:r>
    </w:p>
    <w:p w:rsidR="00887B37" w:rsidRPr="00887B37" w:rsidRDefault="00887B37" w:rsidP="000D179E">
      <w:pPr>
        <w:pStyle w:val="NoSpacing"/>
      </w:pPr>
      <w:r>
        <w:t>The ‘</w:t>
      </w:r>
      <w:r w:rsidRPr="00660F5C">
        <w:rPr>
          <w:rStyle w:val="CodeChar"/>
          <w:i/>
        </w:rPr>
        <w:t>x</w:t>
      </w:r>
      <w:r>
        <w:t xml:space="preserve">’ in each is </w:t>
      </w:r>
      <w:r w:rsidR="000F3EC0">
        <w:t xml:space="preserve">selected as </w:t>
      </w:r>
      <w:r>
        <w:t>one of the following letter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2"/>
        <w:gridCol w:w="865"/>
        <w:gridCol w:w="1119"/>
      </w:tblGrid>
      <w:tr w:rsidR="00F83F1B" w:rsidRPr="00FB4D0D" w:rsidTr="00F556DC">
        <w:trPr>
          <w:trHeight w:val="273"/>
          <w:jc w:val="center"/>
        </w:trPr>
        <w:tc>
          <w:tcPr>
            <w:tcW w:w="1552" w:type="dxa"/>
          </w:tcPr>
          <w:p w:rsidR="00F83F1B" w:rsidRPr="00FB4D0D" w:rsidRDefault="00F83F1B" w:rsidP="00F556DC">
            <w:pPr>
              <w:pStyle w:val="NoSpacing"/>
              <w:jc w:val="center"/>
              <w:rPr>
                <w:b/>
              </w:rPr>
            </w:pPr>
            <w:r w:rsidRPr="00FB4D0D">
              <w:rPr>
                <w:b/>
              </w:rPr>
              <w:t>Unit</w:t>
            </w:r>
          </w:p>
        </w:tc>
        <w:tc>
          <w:tcPr>
            <w:tcW w:w="865" w:type="dxa"/>
          </w:tcPr>
          <w:p w:rsidR="00F83F1B" w:rsidRPr="00FB4D0D" w:rsidRDefault="00F83F1B" w:rsidP="00F556DC">
            <w:pPr>
              <w:pStyle w:val="NoSpacing"/>
              <w:jc w:val="center"/>
              <w:rPr>
                <w:b/>
              </w:rPr>
            </w:pPr>
            <w:r w:rsidRPr="00FB4D0D">
              <w:rPr>
                <w:b/>
              </w:rPr>
              <w:t>Letter</w:t>
            </w:r>
          </w:p>
        </w:tc>
        <w:tc>
          <w:tcPr>
            <w:tcW w:w="1119" w:type="dxa"/>
          </w:tcPr>
          <w:p w:rsidR="00F83F1B" w:rsidRPr="00FB4D0D" w:rsidRDefault="00F83F1B" w:rsidP="00F556DC">
            <w:pPr>
              <w:pStyle w:val="NoSpacing"/>
              <w:jc w:val="center"/>
              <w:rPr>
                <w:b/>
              </w:rPr>
            </w:pPr>
            <w:r w:rsidRPr="00FB4D0D">
              <w:rPr>
                <w:b/>
              </w:rPr>
              <w:t>Size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byte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b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1B; 4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word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w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2B; 8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double word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d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4B; 16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quad word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q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8B; 32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ten bytes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t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10B; 40b</w:t>
            </w:r>
          </w:p>
        </w:tc>
      </w:tr>
    </w:tbl>
    <w:p w:rsidR="000D179E" w:rsidRDefault="000D179E" w:rsidP="000D179E">
      <w:pPr>
        <w:pStyle w:val="NoSpacing"/>
      </w:pPr>
    </w:p>
    <w:p w:rsidR="00E349A2" w:rsidRDefault="00E349A2" w:rsidP="000D179E">
      <w:pPr>
        <w:pStyle w:val="NoSpacing"/>
      </w:pPr>
      <w:r>
        <w:t>Define each directive with a label</w:t>
      </w:r>
    </w:p>
    <w:p w:rsidR="00E349A2" w:rsidRDefault="00E349A2" w:rsidP="000D179E">
      <w:pPr>
        <w:pStyle w:val="NoSpacing"/>
      </w:pPr>
      <w:r>
        <w:t>syntax:</w:t>
      </w:r>
      <w:r>
        <w:tab/>
      </w:r>
      <w:r w:rsidR="00D55556">
        <w:tab/>
      </w:r>
      <w:r w:rsidRPr="005324F4">
        <w:rPr>
          <w:rStyle w:val="CodeChar"/>
        </w:rPr>
        <w:t>%</w:t>
      </w:r>
      <w:r>
        <w:t>label</w:t>
      </w:r>
      <w:r w:rsidRPr="005324F4">
        <w:rPr>
          <w:rStyle w:val="CodeChar"/>
        </w:rPr>
        <w:t>%</w:t>
      </w:r>
      <w:r w:rsidRPr="005324F4">
        <w:rPr>
          <w:rStyle w:val="CodeChar"/>
        </w:rPr>
        <w:tab/>
        <w:t>%</w:t>
      </w:r>
      <w:r>
        <w:t>type</w:t>
      </w:r>
      <w:r w:rsidRPr="005324F4">
        <w:rPr>
          <w:rStyle w:val="CodeChar"/>
        </w:rPr>
        <w:t>%</w:t>
      </w:r>
      <w:r w:rsidR="005324F4">
        <w:rPr>
          <w:rStyle w:val="CodeChar"/>
        </w:rPr>
        <w:tab/>
      </w:r>
      <w:r w:rsidR="005324F4">
        <w:rPr>
          <w:rStyle w:val="CodeChar"/>
        </w:rPr>
        <w:tab/>
      </w:r>
      <w:r w:rsidRPr="005324F4">
        <w:rPr>
          <w:rStyle w:val="CodeChar"/>
        </w:rPr>
        <w:t>%</w:t>
      </w:r>
      <w:r>
        <w:t>value</w:t>
      </w:r>
      <w:r w:rsidRPr="005324F4">
        <w:rPr>
          <w:rStyle w:val="CodeChar"/>
        </w:rPr>
        <w:t>%</w:t>
      </w:r>
    </w:p>
    <w:p w:rsidR="00D55556" w:rsidRDefault="00E349A2" w:rsidP="000D179E">
      <w:pPr>
        <w:pStyle w:val="NoSpacing"/>
      </w:pPr>
      <w:r>
        <w:t>example:</w:t>
      </w:r>
      <w:r w:rsidR="00D55556" w:rsidRPr="005324F4">
        <w:rPr>
          <w:rStyle w:val="CodeChar"/>
        </w:rPr>
        <w:tab/>
      </w:r>
      <w:r w:rsidRPr="005324F4">
        <w:rPr>
          <w:rStyle w:val="CodeChar"/>
        </w:rPr>
        <w:t>L1</w:t>
      </w:r>
      <w:r w:rsidRPr="005324F4">
        <w:rPr>
          <w:rStyle w:val="CodeChar"/>
        </w:rPr>
        <w:tab/>
      </w:r>
      <w:r w:rsidR="00D55556" w:rsidRPr="005324F4">
        <w:rPr>
          <w:rStyle w:val="CodeChar"/>
        </w:rPr>
        <w:tab/>
      </w:r>
      <w:proofErr w:type="spellStart"/>
      <w:r w:rsidR="00401582" w:rsidRPr="005324F4">
        <w:rPr>
          <w:rStyle w:val="CodeChar"/>
        </w:rPr>
        <w:t>resb</w:t>
      </w:r>
      <w:proofErr w:type="spellEnd"/>
      <w:r w:rsidRPr="005324F4">
        <w:rPr>
          <w:rStyle w:val="CodeChar"/>
        </w:rPr>
        <w:tab/>
      </w:r>
      <w:r w:rsidR="00D55556" w:rsidRPr="005324F4">
        <w:rPr>
          <w:rStyle w:val="CodeChar"/>
        </w:rPr>
        <w:tab/>
      </w:r>
      <w:r w:rsidR="00A02479" w:rsidRPr="005324F4">
        <w:rPr>
          <w:rStyle w:val="CodeChar"/>
        </w:rPr>
        <w:t>10</w:t>
      </w:r>
      <w:r w:rsidRPr="005324F4">
        <w:rPr>
          <w:rStyle w:val="CodeChar"/>
        </w:rPr>
        <w:t>0</w:t>
      </w:r>
    </w:p>
    <w:p w:rsidR="00E349A2" w:rsidRDefault="00D55556" w:rsidP="000D179E">
      <w:pPr>
        <w:pStyle w:val="NoSpacing"/>
      </w:pPr>
      <w:r>
        <w:t>(</w:t>
      </w:r>
      <w:r w:rsidR="001442DF">
        <w:t xml:space="preserve">100 uninitialized </w:t>
      </w:r>
      <w:r w:rsidR="00E349A2">
        <w:t>byte</w:t>
      </w:r>
      <w:r w:rsidR="001442DF">
        <w:t>s</w:t>
      </w:r>
      <w:r w:rsidR="00E349A2">
        <w:t xml:space="preserve"> labeled L1</w:t>
      </w:r>
      <w:r>
        <w:t>)</w:t>
      </w:r>
    </w:p>
    <w:p w:rsidR="00F556DC" w:rsidRDefault="00F556DC" w:rsidP="000D179E">
      <w:pPr>
        <w:pStyle w:val="NoSpacing"/>
      </w:pPr>
    </w:p>
    <w:p w:rsidR="00F556DC" w:rsidRDefault="00F556DC" w:rsidP="000D179E">
      <w:pPr>
        <w:pStyle w:val="NoSpacing"/>
      </w:pPr>
      <w:r>
        <w:t>Note: the values of each dx can be multiple number systems, so it is necessary to identify which number system you are using, unless you want to initialize it to 0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35"/>
        <w:gridCol w:w="992"/>
      </w:tblGrid>
      <w:tr w:rsidR="00F556DC" w:rsidTr="00F556DC">
        <w:trPr>
          <w:jc w:val="center"/>
        </w:trPr>
        <w:tc>
          <w:tcPr>
            <w:tcW w:w="1835" w:type="dxa"/>
          </w:tcPr>
          <w:p w:rsidR="00F556DC" w:rsidRPr="00F556DC" w:rsidRDefault="00F556DC" w:rsidP="00F556DC">
            <w:pPr>
              <w:pStyle w:val="NoSpacing"/>
              <w:jc w:val="center"/>
              <w:rPr>
                <w:b/>
              </w:rPr>
            </w:pPr>
            <w:r w:rsidRPr="00F556DC">
              <w:rPr>
                <w:b/>
              </w:rPr>
              <w:t>Number system</w:t>
            </w:r>
          </w:p>
        </w:tc>
        <w:tc>
          <w:tcPr>
            <w:tcW w:w="992" w:type="dxa"/>
          </w:tcPr>
          <w:p w:rsidR="00F556DC" w:rsidRPr="00F556DC" w:rsidRDefault="00F556DC" w:rsidP="00F556DC">
            <w:pPr>
              <w:pStyle w:val="NoSpacing"/>
              <w:jc w:val="center"/>
              <w:rPr>
                <w:b/>
              </w:rPr>
            </w:pPr>
            <w:r w:rsidRPr="00F556DC">
              <w:rPr>
                <w:b/>
              </w:rPr>
              <w:t>Symbol</w:t>
            </w:r>
          </w:p>
        </w:tc>
      </w:tr>
      <w:tr w:rsidR="00F556DC" w:rsidTr="00F556DC">
        <w:trPr>
          <w:jc w:val="center"/>
        </w:trPr>
        <w:tc>
          <w:tcPr>
            <w:tcW w:w="1835" w:type="dxa"/>
          </w:tcPr>
          <w:p w:rsidR="00F556DC" w:rsidRDefault="00F556DC" w:rsidP="00F556DC">
            <w:pPr>
              <w:pStyle w:val="NoSpacing"/>
              <w:jc w:val="center"/>
            </w:pPr>
            <w:r>
              <w:t>Binary</w:t>
            </w:r>
          </w:p>
        </w:tc>
        <w:tc>
          <w:tcPr>
            <w:tcW w:w="992" w:type="dxa"/>
          </w:tcPr>
          <w:p w:rsidR="00F556DC" w:rsidRDefault="00F556DC" w:rsidP="00F556DC">
            <w:pPr>
              <w:pStyle w:val="Code"/>
              <w:jc w:val="center"/>
            </w:pPr>
            <w:r>
              <w:t>b</w:t>
            </w:r>
          </w:p>
        </w:tc>
      </w:tr>
      <w:tr w:rsidR="00F556DC" w:rsidTr="00F556DC">
        <w:trPr>
          <w:jc w:val="center"/>
        </w:trPr>
        <w:tc>
          <w:tcPr>
            <w:tcW w:w="1835" w:type="dxa"/>
          </w:tcPr>
          <w:p w:rsidR="00F556DC" w:rsidRDefault="00F556DC" w:rsidP="00F556DC">
            <w:pPr>
              <w:pStyle w:val="NoSpacing"/>
              <w:jc w:val="center"/>
            </w:pPr>
            <w:r>
              <w:t>Octal</w:t>
            </w:r>
          </w:p>
        </w:tc>
        <w:tc>
          <w:tcPr>
            <w:tcW w:w="992" w:type="dxa"/>
          </w:tcPr>
          <w:p w:rsidR="00F556DC" w:rsidRDefault="00F556DC" w:rsidP="00F556DC">
            <w:pPr>
              <w:pStyle w:val="Code"/>
              <w:jc w:val="center"/>
            </w:pPr>
            <w:r>
              <w:t>o</w:t>
            </w:r>
          </w:p>
        </w:tc>
      </w:tr>
      <w:tr w:rsidR="00F556DC" w:rsidTr="00F556DC">
        <w:trPr>
          <w:jc w:val="center"/>
        </w:trPr>
        <w:tc>
          <w:tcPr>
            <w:tcW w:w="1835" w:type="dxa"/>
          </w:tcPr>
          <w:p w:rsidR="00F556DC" w:rsidRDefault="00F556DC" w:rsidP="00F556DC">
            <w:pPr>
              <w:pStyle w:val="NoSpacing"/>
              <w:jc w:val="center"/>
            </w:pPr>
            <w:r>
              <w:t>Hexadecimal</w:t>
            </w:r>
          </w:p>
        </w:tc>
        <w:tc>
          <w:tcPr>
            <w:tcW w:w="992" w:type="dxa"/>
          </w:tcPr>
          <w:p w:rsidR="00F556DC" w:rsidRDefault="00F556DC" w:rsidP="00F556DC">
            <w:pPr>
              <w:pStyle w:val="Code"/>
              <w:jc w:val="center"/>
            </w:pPr>
            <w:r>
              <w:t>h</w:t>
            </w:r>
          </w:p>
        </w:tc>
      </w:tr>
    </w:tbl>
    <w:p w:rsidR="00F556DC" w:rsidRDefault="00F556DC" w:rsidP="000D179E">
      <w:pPr>
        <w:pStyle w:val="NoSpacing"/>
      </w:pPr>
    </w:p>
    <w:p w:rsidR="00F556DC" w:rsidRDefault="00F556DC" w:rsidP="00F556DC">
      <w:pPr>
        <w:pStyle w:val="NoSpacing"/>
        <w:rPr>
          <w:rStyle w:val="CodeChar"/>
        </w:rPr>
      </w:pPr>
      <w:r>
        <w:t xml:space="preserve">Syntax: </w:t>
      </w:r>
      <w:r w:rsidRPr="00F556DC">
        <w:rPr>
          <w:rStyle w:val="CodeChar"/>
        </w:rPr>
        <w:t>%</w:t>
      </w:r>
      <w:r>
        <w:t>value</w:t>
      </w:r>
      <w:r w:rsidRPr="00F556DC">
        <w:rPr>
          <w:rStyle w:val="CodeChar"/>
        </w:rPr>
        <w:t>%%</w:t>
      </w:r>
      <w:r>
        <w:t>type</w:t>
      </w:r>
      <w:r w:rsidRPr="00F556DC">
        <w:rPr>
          <w:rStyle w:val="CodeChar"/>
        </w:rPr>
        <w:t>%</w:t>
      </w:r>
    </w:p>
    <w:p w:rsidR="00F556DC" w:rsidRPr="00F556DC" w:rsidRDefault="00F556DC" w:rsidP="00F556DC">
      <w:pPr>
        <w:pStyle w:val="NoSpacing"/>
      </w:pPr>
      <w:r>
        <w:t xml:space="preserve">Example: </w:t>
      </w:r>
      <w:r w:rsidRPr="00F556DC">
        <w:rPr>
          <w:rStyle w:val="CodeChar"/>
        </w:rPr>
        <w:t xml:space="preserve">L6 </w:t>
      </w:r>
      <w:proofErr w:type="spellStart"/>
      <w:r w:rsidRPr="00F556DC">
        <w:rPr>
          <w:rStyle w:val="CodeChar"/>
        </w:rPr>
        <w:t>dd</w:t>
      </w:r>
      <w:proofErr w:type="spellEnd"/>
      <w:r w:rsidRPr="00F556DC">
        <w:rPr>
          <w:rStyle w:val="CodeChar"/>
        </w:rPr>
        <w:t xml:space="preserve"> 1A92h</w:t>
      </w:r>
      <w:r w:rsidRPr="00F556DC">
        <w:t xml:space="preserve"> ; double word initialized to hex 1A92</w:t>
      </w:r>
    </w:p>
    <w:p w:rsidR="00401582" w:rsidRDefault="00401582" w:rsidP="000D179E">
      <w:pPr>
        <w:pStyle w:val="NoSpacing"/>
      </w:pPr>
    </w:p>
    <w:p w:rsidR="007603A3" w:rsidRDefault="005F5AC4" w:rsidP="000D179E">
      <w:pPr>
        <w:pStyle w:val="NoSpacing"/>
      </w:pPr>
      <w:r>
        <w:t xml:space="preserve">You can use either </w:t>
      </w:r>
      <w:r w:rsidR="000F2589">
        <w:t>“</w:t>
      </w:r>
      <w:r>
        <w:t>d</w:t>
      </w:r>
      <w:r w:rsidR="007603A3">
        <w:t>ouble</w:t>
      </w:r>
      <w:r w:rsidR="000F2589">
        <w:t>”</w:t>
      </w:r>
      <w:r w:rsidR="00AF106A">
        <w:t xml:space="preserve"> </w:t>
      </w:r>
      <w:r>
        <w:t xml:space="preserve">or </w:t>
      </w:r>
      <w:r w:rsidR="000F2589">
        <w:t>‘</w:t>
      </w:r>
      <w:r w:rsidR="007603A3">
        <w:t>single</w:t>
      </w:r>
      <w:r w:rsidR="000F2589">
        <w:t>’</w:t>
      </w:r>
      <w:r w:rsidR="007603A3">
        <w:t xml:space="preserve"> quotes </w:t>
      </w:r>
      <w:r w:rsidR="00A02479">
        <w:t>to identify characters/strings of characters</w:t>
      </w:r>
      <w:r w:rsidR="00F36D73">
        <w:t>.</w:t>
      </w:r>
    </w:p>
    <w:p w:rsidR="007F1CD0" w:rsidRDefault="007F1CD0" w:rsidP="000D179E">
      <w:pPr>
        <w:pStyle w:val="NoSpacing"/>
      </w:pPr>
    </w:p>
    <w:p w:rsidR="007F1CD0" w:rsidRDefault="007F1CD0" w:rsidP="000D179E">
      <w:pPr>
        <w:pStyle w:val="NoSpacing"/>
      </w:pPr>
      <w:r>
        <w:t xml:space="preserve">Faster way to make </w:t>
      </w:r>
      <w:proofErr w:type="spellStart"/>
      <w:r>
        <w:t>eax</w:t>
      </w:r>
      <w:proofErr w:type="spellEnd"/>
      <w:r>
        <w:t xml:space="preserve"> 0 would be:</w:t>
      </w:r>
    </w:p>
    <w:p w:rsidR="007F1CD0" w:rsidRPr="00EC6743" w:rsidRDefault="007F1CD0" w:rsidP="007F1CD0">
      <w:pPr>
        <w:pStyle w:val="Code"/>
      </w:pPr>
      <w:proofErr w:type="spellStart"/>
      <w:r>
        <w:t>xor</w:t>
      </w:r>
      <w:proofErr w:type="spellEnd"/>
      <w:r>
        <w:tab/>
      </w:r>
      <w:proofErr w:type="spellStart"/>
      <w:r>
        <w:t>eax</w:t>
      </w:r>
      <w:proofErr w:type="spellEnd"/>
      <w:r w:rsidR="0098733C">
        <w:t>,</w:t>
      </w:r>
      <w:r>
        <w:tab/>
      </w:r>
      <w:proofErr w:type="spellStart"/>
      <w:r>
        <w:t>eax</w:t>
      </w:r>
      <w:proofErr w:type="spellEnd"/>
    </w:p>
    <w:p w:rsidR="00B618C0" w:rsidRDefault="007A3EF8" w:rsidP="007A3EF8">
      <w:pPr>
        <w:pStyle w:val="Heading3"/>
      </w:pPr>
      <w:bookmarkStart w:id="17" w:name="_Toc385606837"/>
      <w:r>
        <w:t>Types</w:t>
      </w:r>
      <w:bookmarkEnd w:id="17"/>
    </w:p>
    <w:p w:rsidR="007A3EF8" w:rsidRDefault="007A3EF8" w:rsidP="007A3EF8">
      <w:pPr>
        <w:pStyle w:val="NoSpacing"/>
      </w:pPr>
      <w:r>
        <w:t xml:space="preserve">byte: char, </w:t>
      </w:r>
      <w:proofErr w:type="spellStart"/>
      <w:r>
        <w:t>bool</w:t>
      </w:r>
      <w:proofErr w:type="spellEnd"/>
      <w:r>
        <w:t>, byte</w:t>
      </w:r>
    </w:p>
    <w:p w:rsidR="007A3EF8" w:rsidRDefault="007A3EF8" w:rsidP="007A3EF8">
      <w:pPr>
        <w:pStyle w:val="NoSpacing"/>
      </w:pPr>
      <w:r>
        <w:t>word: short, word</w:t>
      </w:r>
    </w:p>
    <w:p w:rsidR="007A3EF8" w:rsidRDefault="007A3EF8" w:rsidP="007A3EF8">
      <w:pPr>
        <w:pStyle w:val="NoSpacing"/>
      </w:pPr>
      <w:proofErr w:type="spellStart"/>
      <w:r>
        <w:t>dword</w:t>
      </w:r>
      <w:proofErr w:type="spellEnd"/>
      <w:r>
        <w:t xml:space="preserve">: </w:t>
      </w:r>
      <w:proofErr w:type="spellStart"/>
      <w:r>
        <w:t>int</w:t>
      </w:r>
      <w:proofErr w:type="spellEnd"/>
      <w:r>
        <w:t>, float, pointers (32-bit; x86 assembly)</w:t>
      </w:r>
    </w:p>
    <w:p w:rsidR="007A3EF8" w:rsidRDefault="007A3EF8" w:rsidP="007A3EF8">
      <w:pPr>
        <w:pStyle w:val="NoSpacing"/>
      </w:pPr>
      <w:r>
        <w:t xml:space="preserve">qword: long, </w:t>
      </w:r>
      <w:proofErr w:type="spellStart"/>
      <w:r>
        <w:t>dword</w:t>
      </w:r>
      <w:proofErr w:type="spellEnd"/>
      <w:r>
        <w:t>, pointers (64-bit; x64 assembly)</w:t>
      </w:r>
    </w:p>
    <w:p w:rsidR="00133B7D" w:rsidRDefault="00133B7D" w:rsidP="007A3EF8">
      <w:pPr>
        <w:pStyle w:val="NoSpacing"/>
      </w:pPr>
    </w:p>
    <w:p w:rsidR="00133B7D" w:rsidRDefault="00133B7D" w:rsidP="007A3EF8">
      <w:pPr>
        <w:pStyle w:val="NoSpacing"/>
      </w:pPr>
      <w:r>
        <w:t>char[x] = string; array of bytes</w:t>
      </w:r>
    </w:p>
    <w:p w:rsidR="003B06D3" w:rsidRPr="007A3EF8" w:rsidRDefault="003B06D3" w:rsidP="007A3EF8">
      <w:pPr>
        <w:pStyle w:val="NoSpacing"/>
      </w:pPr>
    </w:p>
    <w:p w:rsidR="00E35884" w:rsidRDefault="00603B8A" w:rsidP="00603B8A">
      <w:pPr>
        <w:pStyle w:val="Heading2"/>
      </w:pPr>
      <w:bookmarkStart w:id="18" w:name="_Toc385606838"/>
      <w:r>
        <w:t>Reliance on a C Driver</w:t>
      </w:r>
      <w:bookmarkEnd w:id="18"/>
    </w:p>
    <w:p w:rsidR="00603B8A" w:rsidRDefault="00603B8A" w:rsidP="00603B8A">
      <w:pPr>
        <w:pStyle w:val="NoSpacing"/>
      </w:pPr>
      <w:r>
        <w:t>Learning to program in assembly helps gain a deeper understanding of how computers work. It also helps better understand compilers and high level languages, such as C.</w:t>
      </w:r>
    </w:p>
    <w:p w:rsidR="00603B8A" w:rsidRDefault="00603B8A" w:rsidP="00603B8A">
      <w:pPr>
        <w:pStyle w:val="NoSpacing"/>
      </w:pPr>
    </w:p>
    <w:p w:rsidR="00603B8A" w:rsidRDefault="00603B8A" w:rsidP="00603B8A">
      <w:pPr>
        <w:pStyle w:val="NoSpacing"/>
      </w:pPr>
      <w:r>
        <w:t>We’ll need a C driver to do many things in assembly, including to:</w:t>
      </w:r>
    </w:p>
    <w:p w:rsidR="00603B8A" w:rsidRDefault="00603B8A" w:rsidP="00603B8A">
      <w:pPr>
        <w:pStyle w:val="NoSpacing"/>
        <w:numPr>
          <w:ilvl w:val="0"/>
          <w:numId w:val="18"/>
        </w:numPr>
      </w:pPr>
      <w:r>
        <w:t>call assembly functions</w:t>
      </w:r>
    </w:p>
    <w:p w:rsidR="00603B8A" w:rsidRDefault="00603B8A" w:rsidP="00603B8A">
      <w:pPr>
        <w:pStyle w:val="NoSpacing"/>
        <w:numPr>
          <w:ilvl w:val="0"/>
          <w:numId w:val="18"/>
        </w:numPr>
      </w:pPr>
      <w:r>
        <w:t>initialize all segments and registers</w:t>
      </w:r>
    </w:p>
    <w:p w:rsidR="00603B8A" w:rsidRDefault="00603B8A" w:rsidP="00603B8A">
      <w:pPr>
        <w:pStyle w:val="NoSpacing"/>
        <w:numPr>
          <w:ilvl w:val="0"/>
          <w:numId w:val="18"/>
        </w:numPr>
      </w:pPr>
      <w:r>
        <w:t>I/O</w:t>
      </w:r>
    </w:p>
    <w:p w:rsidR="008D3442" w:rsidRDefault="008D3442" w:rsidP="008D3442">
      <w:pPr>
        <w:pStyle w:val="Heading2"/>
      </w:pPr>
      <w:bookmarkStart w:id="19" w:name="_Toc385606839"/>
      <w:r>
        <w:t>Compiling</w:t>
      </w:r>
      <w:bookmarkEnd w:id="19"/>
    </w:p>
    <w:p w:rsidR="00044582" w:rsidRDefault="00BD62B7" w:rsidP="00044582">
      <w:pPr>
        <w:pStyle w:val="NoSpacing"/>
      </w:pPr>
      <w:r>
        <w:t xml:space="preserve">The </w:t>
      </w:r>
      <w:r w:rsidR="00044582">
        <w:t xml:space="preserve">driver file </w:t>
      </w:r>
      <w:r>
        <w:t xml:space="preserve">can be named anything except for that of </w:t>
      </w:r>
      <w:r w:rsidR="00044582">
        <w:t>your assembly file.</w:t>
      </w:r>
    </w:p>
    <w:p w:rsidR="00BD62B7" w:rsidRPr="00BD62B7" w:rsidRDefault="00BD62B7" w:rsidP="00044582">
      <w:pPr>
        <w:pStyle w:val="NoSpacing"/>
      </w:pPr>
      <w:r>
        <w:t xml:space="preserve">Let’s call the driver file </w:t>
      </w:r>
      <w:proofErr w:type="spellStart"/>
      <w:r>
        <w:t>driver.c</w:t>
      </w:r>
      <w:proofErr w:type="spellEnd"/>
      <w:r>
        <w:t xml:space="preserve"> and the assembly file first.asm (because that’s the example Ned</w:t>
      </w:r>
      <w:r>
        <w:rPr>
          <w:vertAlign w:val="superscript"/>
        </w:rPr>
        <w:t>2</w:t>
      </w:r>
      <w:r>
        <w:t xml:space="preserve"> gave.</w:t>
      </w:r>
    </w:p>
    <w:p w:rsidR="008D3442" w:rsidRDefault="008D3442" w:rsidP="008D3442">
      <w:pPr>
        <w:pStyle w:val="NoSpacing"/>
        <w:numPr>
          <w:ilvl w:val="0"/>
          <w:numId w:val="19"/>
        </w:numPr>
      </w:pPr>
      <w:r>
        <w:t xml:space="preserve">Compile </w:t>
      </w:r>
      <w:r w:rsidR="0095602C">
        <w:t xml:space="preserve">assembly </w:t>
      </w:r>
      <w:r>
        <w:t xml:space="preserve">source: </w:t>
      </w:r>
      <w:proofErr w:type="spellStart"/>
      <w:r w:rsidRPr="009E577F">
        <w:rPr>
          <w:rStyle w:val="CodeChar"/>
        </w:rPr>
        <w:t>nasm</w:t>
      </w:r>
      <w:proofErr w:type="spellEnd"/>
      <w:r w:rsidRPr="009E577F">
        <w:rPr>
          <w:rStyle w:val="CodeChar"/>
        </w:rPr>
        <w:t xml:space="preserve"> -f elf </w:t>
      </w:r>
      <w:r w:rsidR="00AC4593">
        <w:rPr>
          <w:rStyle w:val="CodeChar"/>
        </w:rPr>
        <w:t>first</w:t>
      </w:r>
      <w:r w:rsidRPr="009E577F">
        <w:rPr>
          <w:rStyle w:val="CodeChar"/>
        </w:rPr>
        <w:t>.asm</w:t>
      </w:r>
    </w:p>
    <w:p w:rsidR="008D3442" w:rsidRDefault="008D3442" w:rsidP="008D3442">
      <w:pPr>
        <w:pStyle w:val="NoSpacing"/>
        <w:numPr>
          <w:ilvl w:val="1"/>
          <w:numId w:val="19"/>
        </w:numPr>
      </w:pPr>
      <w:r w:rsidRPr="008D3442">
        <w:rPr>
          <w:b/>
        </w:rPr>
        <w:t>elf</w:t>
      </w:r>
      <w:r>
        <w:t xml:space="preserve">: </w:t>
      </w:r>
      <w:r w:rsidRPr="008D3442">
        <w:rPr>
          <w:b/>
        </w:rPr>
        <w:t>E</w:t>
      </w:r>
      <w:r>
        <w:t xml:space="preserve">xecutable and </w:t>
      </w:r>
      <w:r w:rsidRPr="008D3442">
        <w:rPr>
          <w:b/>
        </w:rPr>
        <w:t>L</w:t>
      </w:r>
      <w:r>
        <w:t xml:space="preserve">inkable </w:t>
      </w:r>
      <w:r w:rsidRPr="008D3442">
        <w:rPr>
          <w:b/>
        </w:rPr>
        <w:t>F</w:t>
      </w:r>
      <w:r>
        <w:t>ile</w:t>
      </w:r>
    </w:p>
    <w:p w:rsidR="00AE5604" w:rsidRDefault="00B339C2" w:rsidP="00AE5604">
      <w:pPr>
        <w:pStyle w:val="NoSpacing"/>
        <w:numPr>
          <w:ilvl w:val="2"/>
          <w:numId w:val="19"/>
        </w:numPr>
      </w:pPr>
      <w:r>
        <w:t xml:space="preserve">specifies that elf is the </w:t>
      </w:r>
      <w:proofErr w:type="spellStart"/>
      <w:r>
        <w:t>prefered</w:t>
      </w:r>
      <w:proofErr w:type="spellEnd"/>
      <w:r w:rsidR="00AE5604">
        <w:t xml:space="preserve"> executable type, similar to .</w:t>
      </w:r>
      <w:proofErr w:type="spellStart"/>
      <w:r w:rsidR="00AE5604">
        <w:t>exe</w:t>
      </w:r>
      <w:proofErr w:type="spellEnd"/>
      <w:r w:rsidR="00AE5604">
        <w:t xml:space="preserve"> for Windows</w:t>
      </w:r>
    </w:p>
    <w:p w:rsidR="0095602C" w:rsidRDefault="0095602C" w:rsidP="008D3442">
      <w:pPr>
        <w:pStyle w:val="NoSpacing"/>
        <w:numPr>
          <w:ilvl w:val="1"/>
          <w:numId w:val="19"/>
        </w:numPr>
      </w:pPr>
      <w:r>
        <w:t>produces compiled object file</w:t>
      </w:r>
      <w:r w:rsidR="00E14202">
        <w:t xml:space="preserve">: </w:t>
      </w:r>
      <w:proofErr w:type="spellStart"/>
      <w:r w:rsidR="00AC4593">
        <w:t>first</w:t>
      </w:r>
      <w:r w:rsidR="00E14202">
        <w:t>.o</w:t>
      </w:r>
      <w:proofErr w:type="spellEnd"/>
    </w:p>
    <w:p w:rsidR="004907F7" w:rsidRDefault="004907F7" w:rsidP="008D3442">
      <w:pPr>
        <w:pStyle w:val="NoSpacing"/>
        <w:numPr>
          <w:ilvl w:val="1"/>
          <w:numId w:val="19"/>
        </w:numPr>
      </w:pPr>
      <w:r w:rsidRPr="00AC4593">
        <w:rPr>
          <w:rStyle w:val="CodeChar"/>
        </w:rPr>
        <w:t>-d ELF_TYPE</w:t>
      </w:r>
      <w:r w:rsidR="00AE5604">
        <w:t xml:space="preserve">: </w:t>
      </w:r>
      <w:r w:rsidR="00B339C2">
        <w:t>ELF_TYPE is a variable that is similar to define</w:t>
      </w:r>
      <w:r w:rsidR="00BC55BB">
        <w:t>?</w:t>
      </w:r>
    </w:p>
    <w:p w:rsidR="008D3442" w:rsidRDefault="008D3442" w:rsidP="008D3442">
      <w:pPr>
        <w:pStyle w:val="NoSpacing"/>
        <w:numPr>
          <w:ilvl w:val="0"/>
          <w:numId w:val="19"/>
        </w:numPr>
      </w:pPr>
      <w:r>
        <w:t xml:space="preserve">Compile C driver: </w:t>
      </w:r>
      <w:proofErr w:type="spellStart"/>
      <w:r w:rsidRPr="009E577F">
        <w:rPr>
          <w:rStyle w:val="CodeChar"/>
        </w:rPr>
        <w:t>gcc</w:t>
      </w:r>
      <w:proofErr w:type="spellEnd"/>
      <w:r w:rsidRPr="009E577F">
        <w:rPr>
          <w:rStyle w:val="CodeChar"/>
        </w:rPr>
        <w:t xml:space="preserve"> -c </w:t>
      </w:r>
      <w:proofErr w:type="spellStart"/>
      <w:r w:rsidRPr="009E577F">
        <w:rPr>
          <w:rStyle w:val="CodeChar"/>
        </w:rPr>
        <w:t>driver.c</w:t>
      </w:r>
      <w:proofErr w:type="spellEnd"/>
    </w:p>
    <w:p w:rsidR="009E577F" w:rsidRDefault="009E577F" w:rsidP="009E577F">
      <w:pPr>
        <w:pStyle w:val="NoSpacing"/>
        <w:numPr>
          <w:ilvl w:val="1"/>
          <w:numId w:val="19"/>
        </w:numPr>
      </w:pPr>
      <w:r w:rsidRPr="00D57440">
        <w:rPr>
          <w:rStyle w:val="CodeChar"/>
        </w:rPr>
        <w:t>-c</w:t>
      </w:r>
      <w:r>
        <w:t>: compile only</w:t>
      </w:r>
    </w:p>
    <w:p w:rsidR="00E14202" w:rsidRDefault="00E14202" w:rsidP="009E577F">
      <w:pPr>
        <w:pStyle w:val="NoSpacing"/>
        <w:numPr>
          <w:ilvl w:val="1"/>
          <w:numId w:val="19"/>
        </w:numPr>
      </w:pPr>
      <w:r>
        <w:t xml:space="preserve">produces </w:t>
      </w:r>
      <w:proofErr w:type="spellStart"/>
      <w:r>
        <w:t>driver.o</w:t>
      </w:r>
      <w:proofErr w:type="spellEnd"/>
    </w:p>
    <w:p w:rsidR="00F519FC" w:rsidRDefault="00F519FC" w:rsidP="009E577F">
      <w:pPr>
        <w:pStyle w:val="NoSpacing"/>
        <w:numPr>
          <w:ilvl w:val="1"/>
          <w:numId w:val="19"/>
        </w:numPr>
      </w:pPr>
      <w:r w:rsidRPr="00920FED">
        <w:rPr>
          <w:rStyle w:val="CodeChar"/>
        </w:rPr>
        <w:t>-m32</w:t>
      </w:r>
      <w:r w:rsidR="00920FED">
        <w:t>:</w:t>
      </w:r>
      <w:r>
        <w:t xml:space="preserve"> enforces 32-bit code if compiling on 64-bit system</w:t>
      </w:r>
    </w:p>
    <w:p w:rsidR="00F2068F" w:rsidRDefault="00F2068F" w:rsidP="009E577F">
      <w:pPr>
        <w:pStyle w:val="NoSpacing"/>
        <w:numPr>
          <w:ilvl w:val="1"/>
          <w:numId w:val="19"/>
        </w:numPr>
      </w:pPr>
      <w:r w:rsidRPr="00F2068F">
        <w:rPr>
          <w:rStyle w:val="CodeChar"/>
        </w:rPr>
        <w:t>–</w:t>
      </w:r>
      <w:proofErr w:type="spellStart"/>
      <w:r w:rsidRPr="00F2068F">
        <w:rPr>
          <w:rStyle w:val="CodeChar"/>
        </w:rPr>
        <w:t>pg</w:t>
      </w:r>
      <w:proofErr w:type="spellEnd"/>
      <w:r>
        <w:t xml:space="preserve">: </w:t>
      </w:r>
      <w:r w:rsidR="00C84B16">
        <w:t>compile link, profiling</w:t>
      </w:r>
    </w:p>
    <w:p w:rsidR="005308D6" w:rsidRDefault="005308D6" w:rsidP="005308D6">
      <w:pPr>
        <w:pStyle w:val="NoSpacing"/>
        <w:numPr>
          <w:ilvl w:val="2"/>
          <w:numId w:val="19"/>
        </w:numPr>
      </w:pPr>
      <w:r>
        <w:t xml:space="preserve">creates </w:t>
      </w:r>
      <w:proofErr w:type="spellStart"/>
      <w:r>
        <w:t>gmon.out</w:t>
      </w:r>
      <w:proofErr w:type="spellEnd"/>
    </w:p>
    <w:p w:rsidR="0074415F" w:rsidRDefault="0074415F" w:rsidP="005308D6">
      <w:pPr>
        <w:pStyle w:val="NoSpacing"/>
        <w:numPr>
          <w:ilvl w:val="2"/>
          <w:numId w:val="19"/>
        </w:numPr>
      </w:pPr>
      <w:r>
        <w:t xml:space="preserve">run </w:t>
      </w:r>
      <w:proofErr w:type="spellStart"/>
      <w:r>
        <w:t>gprof</w:t>
      </w:r>
      <w:proofErr w:type="spellEnd"/>
      <w:r>
        <w:t xml:space="preserve"> on this executable</w:t>
      </w:r>
    </w:p>
    <w:p w:rsidR="005B47BC" w:rsidRDefault="005B47BC" w:rsidP="005308D6">
      <w:pPr>
        <w:pStyle w:val="NoSpacing"/>
        <w:numPr>
          <w:ilvl w:val="2"/>
          <w:numId w:val="19"/>
        </w:numPr>
      </w:pPr>
      <w:proofErr w:type="spellStart"/>
      <w:r>
        <w:t>kprof</w:t>
      </w:r>
      <w:proofErr w:type="spellEnd"/>
      <w:r>
        <w:t>: application that does profiling</w:t>
      </w:r>
    </w:p>
    <w:p w:rsidR="00C05DEC" w:rsidRDefault="00C05DEC" w:rsidP="00044582">
      <w:pPr>
        <w:pStyle w:val="NoSpacing"/>
        <w:numPr>
          <w:ilvl w:val="0"/>
          <w:numId w:val="19"/>
        </w:numPr>
      </w:pPr>
      <w:r>
        <w:t xml:space="preserve">Link the 2 compiled object files: </w:t>
      </w:r>
      <w:proofErr w:type="spellStart"/>
      <w:r w:rsidR="00044582" w:rsidRPr="00D148CD">
        <w:rPr>
          <w:rStyle w:val="CodeChar"/>
        </w:rPr>
        <w:t>gcc</w:t>
      </w:r>
      <w:proofErr w:type="spellEnd"/>
      <w:r w:rsidR="00044582" w:rsidRPr="00D148CD">
        <w:rPr>
          <w:rStyle w:val="CodeChar"/>
        </w:rPr>
        <w:t xml:space="preserve"> -o first </w:t>
      </w:r>
      <w:proofErr w:type="spellStart"/>
      <w:r w:rsidR="00044582" w:rsidRPr="00D148CD">
        <w:rPr>
          <w:rStyle w:val="CodeChar"/>
        </w:rPr>
        <w:t>driver.o</w:t>
      </w:r>
      <w:proofErr w:type="spellEnd"/>
      <w:r w:rsidR="00044582" w:rsidRPr="00D148CD">
        <w:rPr>
          <w:rStyle w:val="CodeChar"/>
        </w:rPr>
        <w:t xml:space="preserve"> </w:t>
      </w:r>
      <w:proofErr w:type="spellStart"/>
      <w:r w:rsidR="00044582" w:rsidRPr="00D148CD">
        <w:rPr>
          <w:rStyle w:val="CodeChar"/>
        </w:rPr>
        <w:t>first.o</w:t>
      </w:r>
      <w:proofErr w:type="spellEnd"/>
      <w:r w:rsidR="00044582" w:rsidRPr="00D148CD">
        <w:rPr>
          <w:rStyle w:val="CodeChar"/>
        </w:rPr>
        <w:t xml:space="preserve"> </w:t>
      </w:r>
      <w:proofErr w:type="spellStart"/>
      <w:r w:rsidR="00044582" w:rsidRPr="00D148CD">
        <w:rPr>
          <w:rStyle w:val="CodeChar"/>
        </w:rPr>
        <w:t>asm_io.o</w:t>
      </w:r>
      <w:proofErr w:type="spellEnd"/>
    </w:p>
    <w:p w:rsidR="00D148CD" w:rsidRDefault="004445DF" w:rsidP="00D148CD">
      <w:pPr>
        <w:pStyle w:val="NoSpacing"/>
        <w:numPr>
          <w:ilvl w:val="1"/>
          <w:numId w:val="19"/>
        </w:numPr>
      </w:pPr>
      <w:r w:rsidRPr="004445DF">
        <w:rPr>
          <w:rStyle w:val="CodeChar"/>
        </w:rPr>
        <w:t>-o %</w:t>
      </w:r>
      <w:r w:rsidRPr="002A34A4">
        <w:t>output file name</w:t>
      </w:r>
      <w:r w:rsidRPr="004445DF">
        <w:rPr>
          <w:rStyle w:val="CodeChar"/>
        </w:rPr>
        <w:t>%</w:t>
      </w:r>
      <w:r>
        <w:t>: gives a name to the output file</w:t>
      </w:r>
    </w:p>
    <w:p w:rsidR="004445DF" w:rsidRDefault="004445DF" w:rsidP="004445DF">
      <w:pPr>
        <w:pStyle w:val="NoSpacing"/>
        <w:numPr>
          <w:ilvl w:val="2"/>
          <w:numId w:val="19"/>
        </w:numPr>
      </w:pPr>
      <w:r>
        <w:t xml:space="preserve">If not specified, default name is: </w:t>
      </w:r>
      <w:proofErr w:type="spellStart"/>
      <w:r>
        <w:t>a.out</w:t>
      </w:r>
      <w:proofErr w:type="spellEnd"/>
    </w:p>
    <w:p w:rsidR="009F315C" w:rsidRDefault="00DC15F2" w:rsidP="009F315C">
      <w:pPr>
        <w:pStyle w:val="NoSpacing"/>
        <w:numPr>
          <w:ilvl w:val="0"/>
          <w:numId w:val="19"/>
        </w:numPr>
      </w:pPr>
      <w:r>
        <w:t xml:space="preserve">Debug your code by </w:t>
      </w:r>
      <w:r w:rsidRPr="00DC15F2">
        <w:rPr>
          <w:b/>
        </w:rPr>
        <w:t>splicing</w:t>
      </w:r>
      <w:r>
        <w:t>, using:</w:t>
      </w:r>
      <w:r w:rsidR="009F315C">
        <w:t xml:space="preserve"> </w:t>
      </w:r>
      <w:proofErr w:type="spellStart"/>
      <w:r w:rsidR="009F315C" w:rsidRPr="009F315C">
        <w:rPr>
          <w:rStyle w:val="CodeChar"/>
        </w:rPr>
        <w:t>dump_regs</w:t>
      </w:r>
      <w:proofErr w:type="spellEnd"/>
      <w:r w:rsidR="009F315C" w:rsidRPr="009F315C">
        <w:rPr>
          <w:rStyle w:val="CodeChar"/>
        </w:rPr>
        <w:t xml:space="preserve"> %</w:t>
      </w:r>
      <w:r w:rsidR="006D672C">
        <w:t xml:space="preserve">choose </w:t>
      </w:r>
      <w:r w:rsidR="007E51D0">
        <w:t>random, unique d</w:t>
      </w:r>
      <w:r w:rsidR="009F315C">
        <w:t>ump number</w:t>
      </w:r>
      <w:r w:rsidR="009F315C" w:rsidRPr="009F315C">
        <w:rPr>
          <w:rStyle w:val="CodeChar"/>
        </w:rPr>
        <w:t>%</w:t>
      </w:r>
      <w:r w:rsidR="009F315C">
        <w:t>.</w:t>
      </w:r>
    </w:p>
    <w:p w:rsidR="00F25677" w:rsidRDefault="00F25677" w:rsidP="00F25677">
      <w:pPr>
        <w:pStyle w:val="Heading2"/>
      </w:pPr>
      <w:bookmarkStart w:id="20" w:name="_Toc385606840"/>
      <w:r>
        <w:t>Pointers compared to C</w:t>
      </w:r>
      <w:bookmarkEnd w:id="20"/>
    </w:p>
    <w:p w:rsidR="00F25677" w:rsidRDefault="00F25677" w:rsidP="00F10BC2">
      <w:pPr>
        <w:pStyle w:val="Code"/>
      </w:pPr>
      <w:proofErr w:type="spellStart"/>
      <w:r>
        <w:t>mov</w:t>
      </w:r>
      <w:proofErr w:type="spellEnd"/>
      <w:r>
        <w:t xml:space="preserve"> ax, [Data] </w:t>
      </w:r>
      <w:r>
        <w:tab/>
      </w:r>
      <w:r>
        <w:tab/>
        <w:t>; normal direct memory addressing of a word</w:t>
      </w:r>
    </w:p>
    <w:p w:rsidR="00F25677" w:rsidRDefault="00B4447D" w:rsidP="00F10BC2">
      <w:pPr>
        <w:pStyle w:val="Code"/>
      </w:pPr>
      <w:proofErr w:type="spellStart"/>
      <w:r>
        <w:t>mov</w:t>
      </w:r>
      <w:proofErr w:type="spellEnd"/>
      <w:r>
        <w:t xml:space="preserve"> </w:t>
      </w:r>
      <w:proofErr w:type="spellStart"/>
      <w:r>
        <w:t>ebx</w:t>
      </w:r>
      <w:proofErr w:type="spellEnd"/>
      <w:r>
        <w:t xml:space="preserve">, Data </w:t>
      </w:r>
      <w:r>
        <w:tab/>
      </w:r>
      <w:r>
        <w:tab/>
      </w:r>
      <w:r w:rsidR="00F25677">
        <w:t xml:space="preserve">; </w:t>
      </w:r>
      <w:proofErr w:type="spellStart"/>
      <w:r w:rsidR="00F25677">
        <w:t>ebx</w:t>
      </w:r>
      <w:proofErr w:type="spellEnd"/>
      <w:r w:rsidR="00F25677">
        <w:t xml:space="preserve"> = &amp; Data</w:t>
      </w:r>
    </w:p>
    <w:p w:rsidR="00F25677" w:rsidRPr="00F25677" w:rsidRDefault="00F25677" w:rsidP="00F10BC2">
      <w:pPr>
        <w:pStyle w:val="Code"/>
      </w:pPr>
      <w:proofErr w:type="spellStart"/>
      <w:r>
        <w:t>mov</w:t>
      </w:r>
      <w:proofErr w:type="spellEnd"/>
      <w:r>
        <w:t xml:space="preserve"> ax, [register]</w:t>
      </w:r>
      <w:r w:rsidR="00B4447D">
        <w:tab/>
      </w:r>
      <w:r>
        <w:t>; ax = *</w:t>
      </w:r>
      <w:proofErr w:type="spellStart"/>
      <w:r>
        <w:t>ebx</w:t>
      </w:r>
      <w:proofErr w:type="spellEnd"/>
    </w:p>
    <w:p w:rsidR="003B06D3" w:rsidRDefault="003B06D3" w:rsidP="003B06D3">
      <w:pPr>
        <w:pStyle w:val="Heading2"/>
      </w:pPr>
      <w:bookmarkStart w:id="21" w:name="_Toc385606841"/>
      <w:r>
        <w:t>Recursion</w:t>
      </w:r>
      <w:bookmarkEnd w:id="21"/>
    </w:p>
    <w:p w:rsidR="003B06D3" w:rsidRDefault="00B02BE2" w:rsidP="003B06D3">
      <w:pPr>
        <w:pStyle w:val="NoSpacing"/>
      </w:pPr>
      <w:r>
        <w:t>We’ll explain it by converting factorial from C to assembly</w:t>
      </w:r>
    </w:p>
    <w:p w:rsidR="00B02BE2" w:rsidRDefault="00B02BE2" w:rsidP="00B02BE2">
      <w:pPr>
        <w:pStyle w:val="Heading3"/>
      </w:pPr>
      <w:bookmarkStart w:id="22" w:name="_Toc385606842"/>
      <w:r>
        <w:t>C</w:t>
      </w:r>
      <w:bookmarkEnd w:id="22"/>
    </w:p>
    <w:p w:rsidR="00B02BE2" w:rsidRDefault="00B02BE2" w:rsidP="00B02BE2">
      <w:pPr>
        <w:pStyle w:val="NoSpacing"/>
      </w:pPr>
      <w:proofErr w:type="spellStart"/>
      <w:r>
        <w:t>int</w:t>
      </w:r>
      <w:proofErr w:type="spellEnd"/>
      <w:r>
        <w:t xml:space="preserve"> factorial (</w:t>
      </w:r>
      <w:proofErr w:type="spellStart"/>
      <w:r>
        <w:t>int</w:t>
      </w:r>
      <w:proofErr w:type="spellEnd"/>
      <w:r>
        <w:t xml:space="preserve"> n)</w:t>
      </w:r>
    </w:p>
    <w:p w:rsidR="00B02BE2" w:rsidRDefault="00B02BE2" w:rsidP="00B02BE2">
      <w:pPr>
        <w:pStyle w:val="NoSpacing"/>
      </w:pPr>
      <w:r>
        <w:t>{</w:t>
      </w:r>
    </w:p>
    <w:p w:rsidR="00B02BE2" w:rsidRDefault="00B02BE2" w:rsidP="00B02BE2">
      <w:pPr>
        <w:pStyle w:val="NoSpacing"/>
      </w:pPr>
      <w:r>
        <w:tab/>
        <w:t>if (n == 1) return 1</w:t>
      </w:r>
    </w:p>
    <w:p w:rsidR="00B02BE2" w:rsidRDefault="00B02BE2" w:rsidP="00B02BE2">
      <w:pPr>
        <w:pStyle w:val="NoSpacing"/>
      </w:pPr>
      <w:r>
        <w:tab/>
        <w:t>return n * factorial (n−1)</w:t>
      </w:r>
    </w:p>
    <w:p w:rsidR="00B02BE2" w:rsidRDefault="00B02BE2" w:rsidP="00B02BE2">
      <w:pPr>
        <w:pStyle w:val="NoSpacing"/>
      </w:pPr>
      <w:r>
        <w:t>}</w:t>
      </w:r>
    </w:p>
    <w:p w:rsidR="00B02BE2" w:rsidRPr="00B02BE2" w:rsidRDefault="00B02BE2" w:rsidP="00B02BE2">
      <w:pPr>
        <w:pStyle w:val="Heading3"/>
      </w:pPr>
      <w:bookmarkStart w:id="23" w:name="_Toc385606843"/>
      <w:r>
        <w:t>Assembly</w:t>
      </w:r>
      <w:bookmarkEnd w:id="23"/>
    </w:p>
    <w:p w:rsidR="00B02BE2" w:rsidRDefault="00B02BE2" w:rsidP="003B06D3">
      <w:pPr>
        <w:pStyle w:val="NoSpacing"/>
      </w:pPr>
      <w:r>
        <w:t>%define n [</w:t>
      </w:r>
      <w:proofErr w:type="spellStart"/>
      <w:r>
        <w:t>ebp</w:t>
      </w:r>
      <w:proofErr w:type="spellEnd"/>
      <w:r>
        <w:t xml:space="preserve"> + 8]</w:t>
      </w:r>
    </w:p>
    <w:p w:rsidR="00B02BE2" w:rsidRDefault="00D34D3F" w:rsidP="003B06D3">
      <w:pPr>
        <w:pStyle w:val="NoSpacing"/>
      </w:pPr>
      <w:r>
        <w:t>segment .text</w:t>
      </w:r>
    </w:p>
    <w:p w:rsidR="00D34D3F" w:rsidRDefault="00D34D3F" w:rsidP="003B06D3">
      <w:pPr>
        <w:pStyle w:val="NoSpacing"/>
      </w:pPr>
      <w:r>
        <w:tab/>
        <w:t>global factorial</w:t>
      </w:r>
    </w:p>
    <w:p w:rsidR="00D34D3F" w:rsidRDefault="00D34D3F" w:rsidP="003B06D3">
      <w:pPr>
        <w:pStyle w:val="NoSpacing"/>
      </w:pPr>
      <w:r>
        <w:t>factorial:</w:t>
      </w:r>
    </w:p>
    <w:p w:rsidR="00D34D3F" w:rsidRDefault="00D34D3F" w:rsidP="003B06D3">
      <w:pPr>
        <w:pStyle w:val="NoSpacing"/>
      </w:pPr>
      <w:r>
        <w:tab/>
        <w:t>enter 0,0</w:t>
      </w:r>
    </w:p>
    <w:p w:rsidR="00D34D3F" w:rsidRDefault="00D34D3F" w:rsidP="003B06D3">
      <w:pPr>
        <w:pStyle w:val="NoSpacing"/>
      </w:pPr>
      <w:r>
        <w:tab/>
      </w:r>
      <w:proofErr w:type="spellStart"/>
      <w:r>
        <w:t>xor</w:t>
      </w:r>
      <w:proofErr w:type="spellEnd"/>
      <w:r>
        <w:t xml:space="preserve"> </w:t>
      </w:r>
      <w:proofErr w:type="spellStart"/>
      <w:r>
        <w:t>eax</w:t>
      </w:r>
      <w:proofErr w:type="spellEnd"/>
      <w:r>
        <w:t xml:space="preserve">, </w:t>
      </w:r>
      <w:proofErr w:type="spellStart"/>
      <w:r>
        <w:t>eax</w:t>
      </w:r>
      <w:proofErr w:type="spellEnd"/>
      <w:r>
        <w:t xml:space="preserve"> ; putting it to 0</w:t>
      </w:r>
      <w:r w:rsidR="002E0326">
        <w:t xml:space="preserve"> (takes 2 bits, whereas </w:t>
      </w:r>
      <w:proofErr w:type="spellStart"/>
      <w:r w:rsidR="002E0326" w:rsidRPr="00305B83">
        <w:rPr>
          <w:rStyle w:val="CodeChar"/>
        </w:rPr>
        <w:t>mov</w:t>
      </w:r>
      <w:proofErr w:type="spellEnd"/>
      <w:r w:rsidR="002E0326">
        <w:t xml:space="preserve"> takes 4 bits)</w:t>
      </w:r>
    </w:p>
    <w:p w:rsidR="00D34D3F" w:rsidRDefault="00D34D3F" w:rsidP="003B06D3">
      <w:pPr>
        <w:pStyle w:val="NoSpacing"/>
      </w:pPr>
      <w:r>
        <w:tab/>
      </w:r>
      <w:proofErr w:type="spellStart"/>
      <w:r>
        <w:t>xor</w:t>
      </w:r>
      <w:proofErr w:type="spellEnd"/>
      <w:r>
        <w:t xml:space="preserve"> </w:t>
      </w:r>
      <w:proofErr w:type="spellStart"/>
      <w:r>
        <w:t>ebx</w:t>
      </w:r>
      <w:proofErr w:type="spellEnd"/>
      <w:r>
        <w:t xml:space="preserve">, </w:t>
      </w:r>
      <w:proofErr w:type="spellStart"/>
      <w:r>
        <w:t>ebx</w:t>
      </w:r>
      <w:proofErr w:type="spellEnd"/>
      <w:r w:rsidR="00305B83">
        <w:t xml:space="preserve"> ; your compiler actually converts </w:t>
      </w:r>
      <w:proofErr w:type="spellStart"/>
      <w:r w:rsidR="00305B83" w:rsidRPr="00305B83">
        <w:rPr>
          <w:rStyle w:val="CodeChar"/>
        </w:rPr>
        <w:t>mov</w:t>
      </w:r>
      <w:proofErr w:type="spellEnd"/>
      <w:r w:rsidR="00305B83">
        <w:t xml:space="preserve"> to this</w:t>
      </w:r>
    </w:p>
    <w:p w:rsidR="00305B83" w:rsidRDefault="00305B83" w:rsidP="003B06D3">
      <w:pPr>
        <w:pStyle w:val="NoSpacing"/>
      </w:pPr>
      <w:r>
        <w:tab/>
        <w:t>move ax, n</w:t>
      </w:r>
    </w:p>
    <w:p w:rsidR="008975DB" w:rsidRDefault="008975DB" w:rsidP="008975DB">
      <w:pPr>
        <w:pStyle w:val="NoSpacing"/>
        <w:ind w:firstLine="720"/>
      </w:pPr>
      <w:proofErr w:type="spellStart"/>
      <w:r>
        <w:t>cmp</w:t>
      </w:r>
      <w:proofErr w:type="spellEnd"/>
      <w:r>
        <w:t xml:space="preserve"> </w:t>
      </w:r>
      <w:proofErr w:type="spellStart"/>
      <w:r>
        <w:t>eax</w:t>
      </w:r>
      <w:proofErr w:type="spellEnd"/>
      <w:r>
        <w:t>, 1</w:t>
      </w:r>
    </w:p>
    <w:p w:rsidR="008975DB" w:rsidRDefault="008975DB" w:rsidP="008975DB">
      <w:pPr>
        <w:pStyle w:val="NoSpacing"/>
        <w:ind w:firstLine="720"/>
      </w:pPr>
      <w:r>
        <w:t xml:space="preserve">je </w:t>
      </w:r>
      <w:proofErr w:type="spellStart"/>
      <w:r>
        <w:t>on</w:t>
      </w:r>
      <w:r w:rsidR="00586923">
        <w:t>C</w:t>
      </w:r>
      <w:r>
        <w:t>ond</w:t>
      </w:r>
      <w:proofErr w:type="spellEnd"/>
      <w:r w:rsidR="006353DB">
        <w:tab/>
        <w:t>; jump equal</w:t>
      </w:r>
    </w:p>
    <w:p w:rsidR="008975DB" w:rsidRDefault="008975DB" w:rsidP="008975DB">
      <w:pPr>
        <w:pStyle w:val="NoSpacing"/>
        <w:ind w:firstLine="720"/>
      </w:pPr>
      <w:proofErr w:type="spellStart"/>
      <w:r>
        <w:t>dec</w:t>
      </w:r>
      <w:proofErr w:type="spellEnd"/>
      <w:r>
        <w:t xml:space="preserve"> </w:t>
      </w:r>
      <w:proofErr w:type="spellStart"/>
      <w:r>
        <w:t>eax</w:t>
      </w:r>
      <w:proofErr w:type="spellEnd"/>
    </w:p>
    <w:p w:rsidR="008975DB" w:rsidRDefault="008975DB" w:rsidP="008975DB">
      <w:pPr>
        <w:pStyle w:val="NoSpacing"/>
        <w:ind w:firstLine="720"/>
      </w:pPr>
      <w:r>
        <w:t xml:space="preserve">push </w:t>
      </w:r>
      <w:proofErr w:type="spellStart"/>
      <w:r>
        <w:t>eax</w:t>
      </w:r>
      <w:proofErr w:type="spellEnd"/>
      <w:r>
        <w:t>; n – 1</w:t>
      </w:r>
    </w:p>
    <w:p w:rsidR="008975DB" w:rsidRDefault="008975DB" w:rsidP="008975DB">
      <w:pPr>
        <w:pStyle w:val="NoSpacing"/>
        <w:ind w:firstLine="720"/>
      </w:pPr>
      <w:r>
        <w:t>call factorial</w:t>
      </w:r>
    </w:p>
    <w:p w:rsidR="0016292E" w:rsidRDefault="0016292E" w:rsidP="008975DB">
      <w:pPr>
        <w:pStyle w:val="NoSpacing"/>
        <w:ind w:firstLine="720"/>
      </w:pPr>
      <w:r>
        <w:t xml:space="preserve">pop </w:t>
      </w:r>
      <w:proofErr w:type="spellStart"/>
      <w:r>
        <w:t>ecx</w:t>
      </w:r>
      <w:proofErr w:type="spellEnd"/>
    </w:p>
    <w:p w:rsidR="00586923" w:rsidRDefault="00586923" w:rsidP="008975DB">
      <w:pPr>
        <w:pStyle w:val="NoSpacing"/>
        <w:ind w:firstLine="720"/>
      </w:pPr>
      <w:r>
        <w:t>move ax, n</w:t>
      </w:r>
    </w:p>
    <w:p w:rsidR="00586923" w:rsidRDefault="00586923" w:rsidP="008975DB">
      <w:pPr>
        <w:pStyle w:val="NoSpacing"/>
        <w:ind w:firstLine="720"/>
      </w:pPr>
      <w:proofErr w:type="spellStart"/>
      <w:r>
        <w:t>mul</w:t>
      </w:r>
      <w:proofErr w:type="spellEnd"/>
      <w:r>
        <w:t xml:space="preserve"> </w:t>
      </w:r>
      <w:proofErr w:type="spellStart"/>
      <w:r>
        <w:t>ecx</w:t>
      </w:r>
      <w:proofErr w:type="spellEnd"/>
    </w:p>
    <w:p w:rsidR="00586923" w:rsidRDefault="00586923" w:rsidP="008975DB">
      <w:pPr>
        <w:pStyle w:val="NoSpacing"/>
        <w:ind w:firstLine="720"/>
      </w:pPr>
      <w:proofErr w:type="spellStart"/>
      <w:r>
        <w:t>jmp</w:t>
      </w:r>
      <w:proofErr w:type="spellEnd"/>
      <w:r>
        <w:t xml:space="preserve"> end</w:t>
      </w:r>
    </w:p>
    <w:p w:rsidR="00586923" w:rsidRDefault="00586923" w:rsidP="00586923">
      <w:pPr>
        <w:pStyle w:val="NoSpacing"/>
      </w:pPr>
    </w:p>
    <w:p w:rsidR="00586923" w:rsidRDefault="00586923" w:rsidP="00586923">
      <w:pPr>
        <w:pStyle w:val="NoSpacing"/>
      </w:pPr>
      <w:proofErr w:type="spellStart"/>
      <w:r>
        <w:t>oneCond</w:t>
      </w:r>
      <w:proofErr w:type="spellEnd"/>
      <w:r>
        <w:t>: move ax, 1</w:t>
      </w:r>
    </w:p>
    <w:p w:rsidR="00586923" w:rsidRDefault="00586923" w:rsidP="00586923">
      <w:pPr>
        <w:pStyle w:val="NoSpacing"/>
      </w:pPr>
    </w:p>
    <w:p w:rsidR="00586923" w:rsidRDefault="00586923" w:rsidP="00586923">
      <w:pPr>
        <w:pStyle w:val="NoSpacing"/>
      </w:pPr>
      <w:r>
        <w:t>end:</w:t>
      </w:r>
    </w:p>
    <w:p w:rsidR="00586923" w:rsidRDefault="00586923" w:rsidP="00586923">
      <w:pPr>
        <w:pStyle w:val="NoSpacing"/>
        <w:ind w:firstLine="720"/>
      </w:pPr>
      <w:proofErr w:type="spellStart"/>
      <w:r>
        <w:t>mov</w:t>
      </w:r>
      <w:proofErr w:type="spellEnd"/>
      <w:r>
        <w:t xml:space="preserve"> </w:t>
      </w:r>
      <w:proofErr w:type="spellStart"/>
      <w:r>
        <w:t>eax</w:t>
      </w:r>
      <w:proofErr w:type="spellEnd"/>
      <w:r>
        <w:t xml:space="preserve">, </w:t>
      </w:r>
      <w:proofErr w:type="spellStart"/>
      <w:r>
        <w:t>ecx</w:t>
      </w:r>
      <w:proofErr w:type="spellEnd"/>
    </w:p>
    <w:p w:rsidR="00586923" w:rsidRDefault="00586923" w:rsidP="00586923">
      <w:pPr>
        <w:pStyle w:val="NoSpacing"/>
        <w:ind w:firstLine="720"/>
      </w:pPr>
      <w:r>
        <w:t>leave</w:t>
      </w:r>
    </w:p>
    <w:p w:rsidR="00586923" w:rsidRDefault="00586923" w:rsidP="00586923">
      <w:pPr>
        <w:pStyle w:val="NoSpacing"/>
        <w:ind w:firstLine="720"/>
      </w:pPr>
      <w:r>
        <w:t>ret</w:t>
      </w:r>
    </w:p>
    <w:p w:rsidR="00A76985" w:rsidRDefault="00A76985" w:rsidP="00A76985">
      <w:pPr>
        <w:pStyle w:val="Heading1"/>
      </w:pPr>
      <w:bookmarkStart w:id="24" w:name="_Toc385606844"/>
      <w:r>
        <w:t>C</w:t>
      </w:r>
      <w:bookmarkEnd w:id="24"/>
    </w:p>
    <w:p w:rsidR="008C37EF" w:rsidRDefault="008C37EF" w:rsidP="008C37EF">
      <w:pPr>
        <w:pStyle w:val="Heading2"/>
      </w:pPr>
      <w:bookmarkStart w:id="25" w:name="_Toc385606845"/>
      <w:r>
        <w:t>Variables</w:t>
      </w:r>
      <w:bookmarkEnd w:id="25"/>
    </w:p>
    <w:p w:rsidR="00A76985" w:rsidRDefault="008C37EF" w:rsidP="00A76985">
      <w:pPr>
        <w:pStyle w:val="NoSpacing"/>
      </w:pPr>
      <w:r>
        <w:t>static: only in file</w:t>
      </w:r>
    </w:p>
    <w:p w:rsidR="008C37EF" w:rsidRDefault="008C37EF" w:rsidP="00A76985">
      <w:pPr>
        <w:pStyle w:val="NoSpacing"/>
      </w:pPr>
      <w:r>
        <w:t>local: in block where declared, don’t use for recursion, but may take up space otherwise</w:t>
      </w:r>
    </w:p>
    <w:p w:rsidR="008C37EF" w:rsidRDefault="008C37EF" w:rsidP="00A76985">
      <w:pPr>
        <w:pStyle w:val="NoSpacing"/>
      </w:pPr>
      <w:r>
        <w:t>global: everywhere in file or any other file (if not static)</w:t>
      </w:r>
    </w:p>
    <w:p w:rsidR="008C37EF" w:rsidRDefault="0054450D" w:rsidP="00A76985">
      <w:pPr>
        <w:pStyle w:val="NoSpacing"/>
      </w:pPr>
      <w:r>
        <w:t>volatile: prevents compiler from optimizing</w:t>
      </w:r>
    </w:p>
    <w:p w:rsidR="00DD18C0" w:rsidRDefault="00DD18C0" w:rsidP="00A76985">
      <w:pPr>
        <w:pStyle w:val="NoSpacing"/>
      </w:pPr>
    </w:p>
    <w:p w:rsidR="00DD18C0" w:rsidRDefault="00DD18C0" w:rsidP="00DD18C0">
      <w:pPr>
        <w:pStyle w:val="Heading3"/>
      </w:pPr>
      <w:bookmarkStart w:id="26" w:name="_Toc385606846"/>
      <w:r>
        <w:t>Dynamic</w:t>
      </w:r>
      <w:bookmarkEnd w:id="26"/>
    </w:p>
    <w:p w:rsidR="00DD18C0" w:rsidRDefault="00DD18C0" w:rsidP="009E577F">
      <w:pPr>
        <w:pStyle w:val="Code"/>
      </w:pPr>
      <w:proofErr w:type="spellStart"/>
      <w:r>
        <w:t>int</w:t>
      </w:r>
      <w:proofErr w:type="spellEnd"/>
      <w:r>
        <w:t xml:space="preserve"> *a = </w:t>
      </w:r>
      <w:proofErr w:type="spellStart"/>
      <w:r>
        <w:t>malloc</w:t>
      </w:r>
      <w:proofErr w:type="spellEnd"/>
      <w:r>
        <w:t>(n*</w:t>
      </w:r>
      <w:proofErr w:type="spellStart"/>
      <w:r>
        <w:t>sizeof</w:t>
      </w:r>
      <w:proofErr w:type="spellEnd"/>
      <w:r>
        <w:t>(</w:t>
      </w:r>
      <w:proofErr w:type="spellStart"/>
      <w:r>
        <w:t>int</w:t>
      </w:r>
      <w:proofErr w:type="spellEnd"/>
      <w:r>
        <w:t>))</w:t>
      </w:r>
    </w:p>
    <w:p w:rsidR="00DD18C0" w:rsidRDefault="00DD18C0" w:rsidP="00DD18C0">
      <w:pPr>
        <w:pStyle w:val="NoSpacing"/>
      </w:pPr>
      <w:r>
        <w:t>stack grows</w:t>
      </w:r>
    </w:p>
    <w:p w:rsidR="00890592" w:rsidRDefault="00890592" w:rsidP="00DD18C0">
      <w:pPr>
        <w:pStyle w:val="NoSpacing"/>
      </w:pPr>
      <w:r>
        <w:t>free(a) ← garbage collection</w:t>
      </w:r>
      <w:r w:rsidR="00EF50A1">
        <w:t>, more necessary for global variables</w:t>
      </w:r>
    </w:p>
    <w:p w:rsidR="00C426E4" w:rsidRDefault="00C426E4" w:rsidP="00DD18C0">
      <w:pPr>
        <w:pStyle w:val="NoSpacing"/>
      </w:pPr>
    </w:p>
    <w:p w:rsidR="00C426E4" w:rsidRDefault="00C426E4" w:rsidP="00DD18C0">
      <w:pPr>
        <w:pStyle w:val="NoSpacing"/>
      </w:pPr>
      <w:proofErr w:type="spellStart"/>
      <w:r w:rsidRPr="00004ECB">
        <w:rPr>
          <w:rStyle w:val="CodeChar"/>
        </w:rPr>
        <w:t>malloc</w:t>
      </w:r>
      <w:proofErr w:type="spellEnd"/>
      <w:r>
        <w:t>: simply reserves a piece of memory</w:t>
      </w:r>
    </w:p>
    <w:p w:rsidR="00C426E4" w:rsidRDefault="00C426E4" w:rsidP="00DD18C0">
      <w:pPr>
        <w:pStyle w:val="NoSpacing"/>
      </w:pPr>
      <w:proofErr w:type="spellStart"/>
      <w:r w:rsidRPr="00004ECB">
        <w:rPr>
          <w:rStyle w:val="CodeChar"/>
        </w:rPr>
        <w:t>calloc</w:t>
      </w:r>
      <w:proofErr w:type="spellEnd"/>
      <w:r>
        <w:t>: zeroes everything</w:t>
      </w:r>
      <w:r w:rsidR="00BA2E4B">
        <w:t xml:space="preserve"> within the given memory</w:t>
      </w:r>
    </w:p>
    <w:p w:rsidR="00004ECB" w:rsidRDefault="00004ECB" w:rsidP="00DD18C0">
      <w:pPr>
        <w:pStyle w:val="NoSpacing"/>
      </w:pPr>
      <w:proofErr w:type="spellStart"/>
      <w:r w:rsidRPr="00004ECB">
        <w:rPr>
          <w:rStyle w:val="CodeChar"/>
        </w:rPr>
        <w:t>memset</w:t>
      </w:r>
      <w:proofErr w:type="spellEnd"/>
      <w:r>
        <w:t xml:space="preserve">: </w:t>
      </w:r>
    </w:p>
    <w:p w:rsidR="00ED6DB4" w:rsidRDefault="00ED6DB4" w:rsidP="00ED6DB4">
      <w:pPr>
        <w:pStyle w:val="Heading2"/>
      </w:pPr>
      <w:bookmarkStart w:id="27" w:name="_Toc385606847"/>
      <w:r>
        <w:t>Operators</w:t>
      </w:r>
      <w:bookmarkEnd w:id="27"/>
    </w:p>
    <w:p w:rsidR="00ED6DB4" w:rsidRDefault="00ED6DB4" w:rsidP="00ED6DB4">
      <w:pPr>
        <w:pStyle w:val="NoSpacing"/>
      </w:pPr>
      <w:r>
        <w:t xml:space="preserve">*%variable%: </w:t>
      </w:r>
      <w:r>
        <w:rPr>
          <w:b/>
        </w:rPr>
        <w:t>pointer</w:t>
      </w:r>
      <w:r>
        <w:t xml:space="preserve">: returns </w:t>
      </w:r>
      <w:r w:rsidR="00F91A01">
        <w:t>pointer</w:t>
      </w:r>
      <w:r>
        <w:t xml:space="preserve"> of variable</w:t>
      </w:r>
    </w:p>
    <w:p w:rsidR="00ED6DB4" w:rsidRDefault="00ED6DB4" w:rsidP="00ED6DB4">
      <w:pPr>
        <w:pStyle w:val="NoSpacing"/>
      </w:pPr>
      <w:r>
        <w:t xml:space="preserve">&amp;%variable%: </w:t>
      </w:r>
      <w:r>
        <w:rPr>
          <w:b/>
        </w:rPr>
        <w:t>reference</w:t>
      </w:r>
      <w:r>
        <w:t xml:space="preserve">: </w:t>
      </w:r>
      <w:r w:rsidR="000D0A23">
        <w:t>returns address of variable</w:t>
      </w:r>
    </w:p>
    <w:p w:rsidR="009009D9" w:rsidRDefault="009009D9" w:rsidP="009009D9">
      <w:pPr>
        <w:pStyle w:val="Heading3"/>
      </w:pPr>
      <w:bookmarkStart w:id="28" w:name="_Toc385606848"/>
      <w:r>
        <w:t>Arrays</w:t>
      </w:r>
      <w:bookmarkEnd w:id="28"/>
    </w:p>
    <w:p w:rsidR="009009D9" w:rsidRDefault="009009D9" w:rsidP="009009D9">
      <w:pPr>
        <w:pStyle w:val="NoSpacing"/>
      </w:pPr>
      <w:r>
        <w:t>Making a pointer array:</w:t>
      </w:r>
    </w:p>
    <w:p w:rsidR="009009D9" w:rsidRDefault="009009D9" w:rsidP="009009D9">
      <w:pPr>
        <w:pStyle w:val="Code"/>
      </w:pPr>
      <w:proofErr w:type="spellStart"/>
      <w:r>
        <w:t>int</w:t>
      </w:r>
      <w:proofErr w:type="spellEnd"/>
      <w:r>
        <w:t xml:space="preserve"> a = 1;</w:t>
      </w:r>
    </w:p>
    <w:p w:rsidR="009009D9" w:rsidRDefault="009009D9" w:rsidP="009009D9">
      <w:pPr>
        <w:pStyle w:val="Code"/>
      </w:pPr>
      <w:proofErr w:type="spellStart"/>
      <w:r>
        <w:t>int</w:t>
      </w:r>
      <w:proofErr w:type="spellEnd"/>
      <w:r>
        <w:t xml:space="preserve"> b = 2;</w:t>
      </w:r>
    </w:p>
    <w:p w:rsidR="007A17CD" w:rsidRDefault="007A17CD" w:rsidP="009009D9">
      <w:pPr>
        <w:pStyle w:val="Code"/>
      </w:pPr>
    </w:p>
    <w:p w:rsidR="009009D9" w:rsidRDefault="009009D9" w:rsidP="009009D9">
      <w:pPr>
        <w:pStyle w:val="Code"/>
      </w:pPr>
      <w:proofErr w:type="spellStart"/>
      <w:r>
        <w:t>int</w:t>
      </w:r>
      <w:proofErr w:type="spellEnd"/>
      <w:r>
        <w:t xml:space="preserve"> * pointer[2] = {&amp;a, &amp;b};</w:t>
      </w:r>
    </w:p>
    <w:p w:rsidR="009009D9" w:rsidRDefault="009009D9" w:rsidP="009009D9">
      <w:pPr>
        <w:pStyle w:val="Code"/>
      </w:pPr>
      <w:proofErr w:type="spellStart"/>
      <w:r>
        <w:t>printf</w:t>
      </w:r>
      <w:proofErr w:type="spellEnd"/>
      <w:r>
        <w:t>(*pointer[0])</w:t>
      </w:r>
      <w:r>
        <w:tab/>
        <w:t>//1</w:t>
      </w:r>
    </w:p>
    <w:p w:rsidR="009009D9" w:rsidRDefault="009009D9" w:rsidP="009009D9">
      <w:pPr>
        <w:pStyle w:val="Code"/>
      </w:pPr>
      <w:proofErr w:type="spellStart"/>
      <w:r>
        <w:t>printf</w:t>
      </w:r>
      <w:proofErr w:type="spellEnd"/>
      <w:r>
        <w:t>(*pointer[1])</w:t>
      </w:r>
      <w:r>
        <w:tab/>
        <w:t>//2</w:t>
      </w:r>
    </w:p>
    <w:p w:rsidR="00F53D0F" w:rsidRDefault="00F53D0F" w:rsidP="00F53D0F">
      <w:pPr>
        <w:pStyle w:val="NoSpacing"/>
      </w:pPr>
    </w:p>
    <w:p w:rsidR="00F53D0F" w:rsidRPr="009009D9" w:rsidRDefault="00F53D0F" w:rsidP="00F53D0F">
      <w:pPr>
        <w:pStyle w:val="NoSpacing"/>
      </w:pPr>
      <w:r>
        <w:rPr>
          <w:b/>
        </w:rPr>
        <w:t>Indirect addressing</w:t>
      </w:r>
      <w:r>
        <w:t>: pointers in arrays</w:t>
      </w:r>
    </w:p>
    <w:p w:rsidR="00EF5779" w:rsidRDefault="00EF5779" w:rsidP="00EF5779">
      <w:pPr>
        <w:pStyle w:val="Heading1"/>
      </w:pPr>
      <w:bookmarkStart w:id="29" w:name="_Toc385606849"/>
      <w:r>
        <w:t>Other stuff</w:t>
      </w:r>
      <w:bookmarkEnd w:id="29"/>
    </w:p>
    <w:p w:rsidR="008F12EE" w:rsidRDefault="008F12EE" w:rsidP="008F12EE">
      <w:pPr>
        <w:pStyle w:val="Heading2"/>
      </w:pPr>
      <w:bookmarkStart w:id="30" w:name="_Toc385606850"/>
      <w:r>
        <w:t>Personal Questions</w:t>
      </w:r>
      <w:bookmarkEnd w:id="30"/>
    </w:p>
    <w:p w:rsidR="00B75805" w:rsidRDefault="00EF5779" w:rsidP="00EF5779">
      <w:pPr>
        <w:pStyle w:val="NoSpacing"/>
      </w:pPr>
      <w:r>
        <w:t>Why do you need interrupts when gam</w:t>
      </w:r>
    </w:p>
    <w:p w:rsidR="00EF5779" w:rsidRDefault="00EF5779" w:rsidP="00EF5779">
      <w:pPr>
        <w:pStyle w:val="NoSpacing"/>
      </w:pPr>
      <w:proofErr w:type="spellStart"/>
      <w:r>
        <w:t>ing</w:t>
      </w:r>
      <w:proofErr w:type="spellEnd"/>
      <w:r>
        <w:t xml:space="preserve"> if you know that the person will be gaming? Why don’t you just put all the “interrupts” on a different core</w:t>
      </w:r>
      <w:r w:rsidR="00D57FA0">
        <w:t>?</w:t>
      </w:r>
    </w:p>
    <w:p w:rsidR="008F12EE" w:rsidRDefault="008F12EE" w:rsidP="008F12EE">
      <w:pPr>
        <w:pStyle w:val="Heading2"/>
      </w:pPr>
      <w:bookmarkStart w:id="31" w:name="_Toc385606851"/>
      <w:r>
        <w:t>Shifts</w:t>
      </w:r>
      <w:bookmarkEnd w:id="31"/>
    </w:p>
    <w:p w:rsidR="008F12EE" w:rsidRDefault="008F12EE" w:rsidP="008F12EE">
      <w:pPr>
        <w:pStyle w:val="NoSpacing"/>
      </w:pPr>
      <w:r>
        <w:t>Shifts are in bytes:</w:t>
      </w:r>
    </w:p>
    <w:p w:rsidR="008F12EE" w:rsidRDefault="008F12EE" w:rsidP="008F12EE">
      <w:pPr>
        <w:pStyle w:val="NoSpacing"/>
      </w:pPr>
      <w:r>
        <w:t>%number% %arrows% %number of bytes%</w:t>
      </w:r>
    </w:p>
    <w:p w:rsidR="008F12EE" w:rsidRDefault="008F12EE" w:rsidP="008F12EE">
      <w:pPr>
        <w:pStyle w:val="Code"/>
      </w:pPr>
      <w:proofErr w:type="spellStart"/>
      <w:r>
        <w:t>int</w:t>
      </w:r>
      <w:proofErr w:type="spellEnd"/>
      <w:r>
        <w:t xml:space="preserve"> a = 1;</w:t>
      </w:r>
    </w:p>
    <w:p w:rsidR="008F12EE" w:rsidRDefault="008F12EE" w:rsidP="008F12EE">
      <w:pPr>
        <w:pStyle w:val="NoSpacing"/>
      </w:pPr>
      <w:r w:rsidRPr="008F12EE">
        <w:rPr>
          <w:rStyle w:val="CodeChar"/>
        </w:rPr>
        <w:t>a &lt;&lt; 3</w:t>
      </w:r>
      <w:r>
        <w:rPr>
          <w:rStyle w:val="CodeChar"/>
        </w:rPr>
        <w:t>;</w:t>
      </w:r>
      <w:r>
        <w:t xml:space="preserve"> a leftward shift of 3 bytes, so first convert to hex</w:t>
      </w:r>
    </w:p>
    <w:p w:rsidR="008F12EE" w:rsidRDefault="008F12EE" w:rsidP="008F12EE">
      <w:pPr>
        <w:pStyle w:val="NoSpacing"/>
      </w:pPr>
      <w:r>
        <w:t>10001h</w:t>
      </w:r>
    </w:p>
    <w:p w:rsidR="008F12EE" w:rsidRDefault="008F12EE" w:rsidP="008F12EE">
      <w:pPr>
        <w:pStyle w:val="NoSpacing"/>
      </w:pPr>
      <w:r>
        <w:t>0008h</w:t>
      </w:r>
    </w:p>
    <w:p w:rsidR="00A9520C" w:rsidRDefault="00A9520C" w:rsidP="00A9520C">
      <w:pPr>
        <w:pStyle w:val="Heading2"/>
      </w:pPr>
      <w:bookmarkStart w:id="32" w:name="_Toc385606852"/>
      <w:r>
        <w:t>Profiling</w:t>
      </w:r>
      <w:bookmarkEnd w:id="32"/>
    </w:p>
    <w:p w:rsidR="00332B01" w:rsidRDefault="000D4FEB" w:rsidP="00EF3005">
      <w:pPr>
        <w:pStyle w:val="NoSpacing"/>
      </w:pPr>
      <w:r>
        <w:rPr>
          <w:b/>
        </w:rPr>
        <w:t>Profiling</w:t>
      </w:r>
      <w:r>
        <w:t>: time it takes to run certain segments of your code</w:t>
      </w:r>
    </w:p>
    <w:p w:rsidR="00621DCD" w:rsidRDefault="008F5F0D" w:rsidP="00EF3005">
      <w:pPr>
        <w:pStyle w:val="NoSpacing"/>
      </w:pPr>
      <w:r>
        <w:t>Some of them even provide information about memory efficiency</w:t>
      </w:r>
      <w:r w:rsidR="00E85A7E">
        <w:t xml:space="preserve"> (but not all of them)</w:t>
      </w:r>
    </w:p>
    <w:p w:rsidR="002029A0" w:rsidRDefault="002029A0" w:rsidP="00EF3005">
      <w:pPr>
        <w:pStyle w:val="NoSpacing"/>
      </w:pPr>
    </w:p>
    <w:p w:rsidR="00A04979" w:rsidRDefault="002029A0" w:rsidP="00EF3005">
      <w:pPr>
        <w:pStyle w:val="NoSpacing"/>
      </w:pPr>
      <w:r>
        <w:t>How to avoid m</w:t>
      </w:r>
      <w:r w:rsidR="00A04979">
        <w:t>emory leaks</w:t>
      </w:r>
      <w:r w:rsidR="00F0633E">
        <w:t>: ?</w:t>
      </w:r>
    </w:p>
    <w:p w:rsidR="000D4FEB" w:rsidRPr="000D4FEB" w:rsidRDefault="000D4FEB" w:rsidP="00EF3005">
      <w:pPr>
        <w:pStyle w:val="NoSpacing"/>
      </w:pPr>
    </w:p>
    <w:p w:rsidR="00332B01" w:rsidRPr="00332B01" w:rsidRDefault="00332B01" w:rsidP="00EF3005">
      <w:pPr>
        <w:pStyle w:val="NoSpacing"/>
      </w:pPr>
      <w:r>
        <w:rPr>
          <w:b/>
        </w:rPr>
        <w:t>Code coverage</w:t>
      </w:r>
      <w:r>
        <w:t xml:space="preserve">: </w:t>
      </w:r>
    </w:p>
    <w:p w:rsidR="007444E4" w:rsidRDefault="007444E4" w:rsidP="00EF3005">
      <w:pPr>
        <w:pStyle w:val="NoSpacing"/>
      </w:pPr>
    </w:p>
    <w:p w:rsidR="00332B01" w:rsidRDefault="00332B01" w:rsidP="00EF3005">
      <w:pPr>
        <w:pStyle w:val="NoSpacing"/>
      </w:pPr>
      <w:r>
        <w:rPr>
          <w:b/>
        </w:rPr>
        <w:t>Loop-unrolling</w:t>
      </w:r>
      <w:r>
        <w:t xml:space="preserve">: </w:t>
      </w:r>
      <w:r w:rsidR="00F32E37">
        <w:t>reducing number of loops by including more steps in each loop. This allows for better load-sharing over multiple cores</w:t>
      </w:r>
    </w:p>
    <w:p w:rsidR="00C426E4" w:rsidRDefault="00C426E4" w:rsidP="00EF3005">
      <w:pPr>
        <w:pStyle w:val="NoSpacing"/>
      </w:pPr>
    </w:p>
    <w:p w:rsidR="00924C7B" w:rsidRPr="00924C7B" w:rsidRDefault="00924C7B" w:rsidP="00EF3005">
      <w:pPr>
        <w:pStyle w:val="NoSpacing"/>
      </w:pPr>
      <w:r>
        <w:rPr>
          <w:b/>
        </w:rPr>
        <w:t>Locality</w:t>
      </w:r>
      <w:r>
        <w:t>:</w:t>
      </w:r>
    </w:p>
    <w:p w:rsidR="00924C7B" w:rsidRDefault="00C94D2E" w:rsidP="00EF3005">
      <w:pPr>
        <w:pStyle w:val="NoSpacing"/>
      </w:pPr>
      <w:r>
        <w:t>W</w:t>
      </w:r>
      <w:r w:rsidR="00924C7B">
        <w:t>hen you have nested loops</w:t>
      </w:r>
      <w:r w:rsidR="00C21E1E">
        <w:t xml:space="preserve"> processing </w:t>
      </w:r>
      <w:r w:rsidR="00C21E1E" w:rsidRPr="00C21E1E">
        <w:rPr>
          <w:u w:val="single"/>
        </w:rPr>
        <w:t>multi-dimensional arrays</w:t>
      </w:r>
      <w:r w:rsidR="00924C7B">
        <w:t xml:space="preserve">, </w:t>
      </w:r>
      <w:r>
        <w:t xml:space="preserve">you need to make sure you reference in the correct order </w:t>
      </w:r>
      <w:r w:rsidR="00930D59">
        <w:t xml:space="preserve">because </w:t>
      </w:r>
      <w:r>
        <w:t xml:space="preserve">of </w:t>
      </w:r>
      <w:r w:rsidR="00930D59">
        <w:t>the way the array is saved</w:t>
      </w:r>
      <w:r>
        <w:t xml:space="preserve"> depending on how you need to access it.</w:t>
      </w:r>
    </w:p>
    <w:p w:rsidR="00C94D2E" w:rsidRDefault="00A1474C" w:rsidP="00EF3005">
      <w:pPr>
        <w:pStyle w:val="NoSpacing"/>
      </w:pPr>
      <w:r>
        <w:t xml:space="preserve">A) </w:t>
      </w:r>
      <w:r w:rsidR="00285D53" w:rsidRPr="00285D53">
        <w:rPr>
          <w:position w:val="-52"/>
        </w:rPr>
        <w:object w:dxaOrig="1640" w:dyaOrig="1400">
          <v:shape id="_x0000_i1028" type="#_x0000_t75" style="width:81.9pt;height:69.95pt" o:ole="">
            <v:imagedata r:id="rId18" o:title=""/>
          </v:shape>
          <o:OLEObject Type="Embed" ProgID="Equation.DSMT4" ShapeID="_x0000_i1028" DrawAspect="Content" ObjectID="_1459348682" r:id="rId19"/>
        </w:object>
      </w:r>
      <w:r w:rsidR="0044797E">
        <w:t>would be saved as</w:t>
      </w:r>
      <w:r w:rsidR="0044797E" w:rsidRPr="00C94D2E">
        <w:rPr>
          <w:position w:val="-12"/>
        </w:rPr>
        <w:object w:dxaOrig="1760" w:dyaOrig="360">
          <v:shape id="_x0000_i1029" type="#_x0000_t75" style="width:88.05pt;height:18.1pt" o:ole="">
            <v:imagedata r:id="rId20" o:title=""/>
          </v:shape>
          <o:OLEObject Type="Embed" ProgID="Equation.DSMT4" ShapeID="_x0000_i1029" DrawAspect="Content" ObjectID="_1459348683" r:id="rId21"/>
        </w:object>
      </w:r>
    </w:p>
    <w:p w:rsidR="00C94D2E" w:rsidRDefault="00A1474C" w:rsidP="00EF3005">
      <w:pPr>
        <w:pStyle w:val="NoSpacing"/>
      </w:pPr>
      <w:r>
        <w:t xml:space="preserve">B) </w:t>
      </w:r>
      <w:r w:rsidR="0044797E" w:rsidRPr="00C94D2E">
        <w:rPr>
          <w:position w:val="-50"/>
        </w:rPr>
        <w:object w:dxaOrig="1380" w:dyaOrig="1120">
          <v:shape id="_x0000_i1030" type="#_x0000_t75" style="width:68.95pt;height:55.95pt" o:ole="">
            <v:imagedata r:id="rId22" o:title=""/>
          </v:shape>
          <o:OLEObject Type="Embed" ProgID="Equation.DSMT4" ShapeID="_x0000_i1030" DrawAspect="Content" ObjectID="_1459348684" r:id="rId23"/>
        </w:object>
      </w:r>
      <w:r w:rsidR="0044797E">
        <w:t>would be saved as</w:t>
      </w:r>
      <w:r w:rsidR="00C94D2E" w:rsidRPr="00C94D2E">
        <w:rPr>
          <w:position w:val="-12"/>
        </w:rPr>
        <w:object w:dxaOrig="1760" w:dyaOrig="360">
          <v:shape id="_x0000_i1031" type="#_x0000_t75" style="width:88.05pt;height:18.1pt" o:ole="">
            <v:imagedata r:id="rId24" o:title=""/>
          </v:shape>
          <o:OLEObject Type="Embed" ProgID="Equation.DSMT4" ShapeID="_x0000_i1031" DrawAspect="Content" ObjectID="_1459348685" r:id="rId25"/>
        </w:object>
      </w:r>
    </w:p>
    <w:p w:rsidR="00A1474C" w:rsidRDefault="00A1474C" w:rsidP="00EF3005">
      <w:pPr>
        <w:pStyle w:val="NoSpacing"/>
      </w:pPr>
      <w:r>
        <w:t>If you’re trying to access each coordinate set, it’s better to choose A because the 3 data locations are beside each other.</w:t>
      </w:r>
    </w:p>
    <w:p w:rsidR="00A1474C" w:rsidRDefault="00A1474C" w:rsidP="00EF3005">
      <w:pPr>
        <w:pStyle w:val="NoSpacing"/>
      </w:pPr>
      <w:r>
        <w:t>If you’re trying to compare each component or something else t</w:t>
      </w:r>
      <w:r w:rsidR="005B487D">
        <w:t>hat is one component at a time, it’s better to choose B.</w:t>
      </w:r>
    </w:p>
    <w:p w:rsidR="00345916" w:rsidRDefault="00345916" w:rsidP="00EF3005">
      <w:pPr>
        <w:pStyle w:val="NoSpacing"/>
      </w:pPr>
    </w:p>
    <w:p w:rsidR="00345916" w:rsidRDefault="00345916" w:rsidP="00EF3005">
      <w:pPr>
        <w:pStyle w:val="NoSpacing"/>
      </w:pPr>
      <w:r>
        <w:t xml:space="preserve">In general: for </w:t>
      </w:r>
      <w:r w:rsidRPr="00345916">
        <w:rPr>
          <w:rStyle w:val="CodeChar"/>
        </w:rPr>
        <w:t>A[</w:t>
      </w:r>
      <w:proofErr w:type="spellStart"/>
      <w:r w:rsidRPr="00345916">
        <w:rPr>
          <w:rStyle w:val="CodeChar"/>
        </w:rPr>
        <w:t>i</w:t>
      </w:r>
      <w:proofErr w:type="spellEnd"/>
      <w:r w:rsidRPr="00345916">
        <w:rPr>
          <w:rStyle w:val="CodeChar"/>
        </w:rPr>
        <w:t>][j]</w:t>
      </w:r>
      <w:r>
        <w:t xml:space="preserve">, have </w:t>
      </w:r>
      <w:r w:rsidRPr="00345916">
        <w:rPr>
          <w:rStyle w:val="CodeChar"/>
        </w:rPr>
        <w:t xml:space="preserve">for </w:t>
      </w:r>
      <w:proofErr w:type="spellStart"/>
      <w:r w:rsidRPr="00345916">
        <w:rPr>
          <w:rStyle w:val="CodeChar"/>
        </w:rPr>
        <w:t>i</w:t>
      </w:r>
      <w:proofErr w:type="spellEnd"/>
      <w:r>
        <w:t xml:space="preserve"> as the outer loop and </w:t>
      </w:r>
      <w:r w:rsidRPr="00345916">
        <w:rPr>
          <w:rStyle w:val="CodeChar"/>
        </w:rPr>
        <w:t>for j</w:t>
      </w:r>
      <w:r>
        <w:t xml:space="preserve"> as the inner loop</w:t>
      </w:r>
    </w:p>
    <w:p w:rsidR="004E2B76" w:rsidRDefault="004E2B76" w:rsidP="00EF3005">
      <w:pPr>
        <w:pStyle w:val="NoSpacing"/>
      </w:pPr>
    </w:p>
    <w:p w:rsidR="004E2B76" w:rsidRDefault="004E2B76" w:rsidP="00EF3005">
      <w:pPr>
        <w:pStyle w:val="NoSpacing"/>
      </w:pPr>
      <w:r>
        <w:rPr>
          <w:b/>
        </w:rPr>
        <w:t>Pipelining</w:t>
      </w:r>
      <w:r>
        <w:t xml:space="preserve">: </w:t>
      </w:r>
      <w:proofErr w:type="spellStart"/>
      <w:r>
        <w:t>i</w:t>
      </w:r>
      <w:proofErr w:type="spellEnd"/>
      <w:r>
        <w:t xml:space="preserve"> know it but don’t know how to use it ?</w:t>
      </w:r>
    </w:p>
    <w:p w:rsidR="004E2B76" w:rsidRDefault="00B957BB" w:rsidP="00EF3005">
      <w:pPr>
        <w:pStyle w:val="NoSpacing"/>
      </w:pPr>
      <w:r>
        <w:t>is it just basically that you mix up your computations even if it results in less readable code to allow the pipelining to be optimized</w:t>
      </w:r>
      <w:r w:rsidR="001037F6">
        <w:t>?</w:t>
      </w:r>
    </w:p>
    <w:p w:rsidR="00347134" w:rsidRDefault="00347134" w:rsidP="00EF3005">
      <w:pPr>
        <w:pStyle w:val="NoSpacing"/>
      </w:pPr>
    </w:p>
    <w:p w:rsidR="00347134" w:rsidRDefault="00123BC0" w:rsidP="00EF3005">
      <w:pPr>
        <w:pStyle w:val="NoSpacing"/>
      </w:pPr>
      <w:r>
        <w:rPr>
          <w:b/>
        </w:rPr>
        <w:t>Avoid division</w:t>
      </w:r>
      <w:r>
        <w:t>: avoids having to deal with overflow</w:t>
      </w:r>
    </w:p>
    <w:p w:rsidR="00694300" w:rsidRDefault="00694300" w:rsidP="00694300">
      <w:pPr>
        <w:pStyle w:val="NoSpacing"/>
      </w:pPr>
      <w:r w:rsidRPr="00694300">
        <w:rPr>
          <w:rStyle w:val="CodeChar"/>
        </w:rPr>
        <w:t>if (a/b &gt;c)</w:t>
      </w:r>
      <w:r>
        <w:t xml:space="preserve"> replace by</w:t>
      </w:r>
    </w:p>
    <w:p w:rsidR="00123BC0" w:rsidRDefault="00694300" w:rsidP="00694300">
      <w:pPr>
        <w:pStyle w:val="Code"/>
      </w:pPr>
      <w:r>
        <w:t>if (a &gt; c * b)</w:t>
      </w:r>
    </w:p>
    <w:p w:rsidR="00694300" w:rsidRDefault="00694300" w:rsidP="00694300">
      <w:pPr>
        <w:pStyle w:val="NoSpacing"/>
      </w:pPr>
    </w:p>
    <w:p w:rsidR="00694300" w:rsidRPr="00123BC0" w:rsidRDefault="00694300" w:rsidP="00694300">
      <w:pPr>
        <w:pStyle w:val="NoSpacing"/>
      </w:pPr>
    </w:p>
    <w:p w:rsidR="004E2B76" w:rsidRPr="004E2B76" w:rsidRDefault="004E2B76" w:rsidP="00EF3005">
      <w:pPr>
        <w:pStyle w:val="NoSpacing"/>
      </w:pPr>
    </w:p>
    <w:sectPr w:rsidR="004E2B76" w:rsidRPr="004E2B76" w:rsidSect="00002D98">
      <w:headerReference w:type="default" r:id="rId26"/>
      <w:footerReference w:type="default" r:id="rId27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4140" w:rsidRDefault="00CF4140" w:rsidP="00756214">
      <w:pPr>
        <w:spacing w:after="0" w:line="240" w:lineRule="auto"/>
      </w:pPr>
      <w:r>
        <w:separator/>
      </w:r>
    </w:p>
  </w:endnote>
  <w:endnote w:type="continuationSeparator" w:id="0">
    <w:p w:rsidR="00CF4140" w:rsidRDefault="00CF4140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1A40" w:rsidRDefault="00DC1A4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6F727E">
              <w:rPr>
                <w:b/>
                <w:bCs/>
                <w:noProof/>
              </w:rPr>
              <w:t>18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6F727E">
              <w:rPr>
                <w:b/>
                <w:bCs/>
                <w:noProof/>
              </w:rPr>
              <w:t>18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1A40" w:rsidRDefault="00DC1A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4140" w:rsidRDefault="00CF4140" w:rsidP="00756214">
      <w:pPr>
        <w:spacing w:after="0" w:line="240" w:lineRule="auto"/>
      </w:pPr>
      <w:r>
        <w:separator/>
      </w:r>
    </w:p>
  </w:footnote>
  <w:footnote w:type="continuationSeparator" w:id="0">
    <w:p w:rsidR="00CF4140" w:rsidRDefault="00CF4140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1A40" w:rsidRDefault="00DC1A40" w:rsidP="00002D98">
    <w:pPr>
      <w:pStyle w:val="Header"/>
      <w:jc w:val="right"/>
    </w:pPr>
    <w:r>
      <w:t>SFWR ENG 3F03</w:t>
    </w:r>
  </w:p>
  <w:p w:rsidR="00DC1A40" w:rsidRDefault="00DC1A40" w:rsidP="00002D98">
    <w:pPr>
      <w:pStyle w:val="Header"/>
      <w:jc w:val="right"/>
    </w:pPr>
    <w:r>
      <w:t>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758D41E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416A7CE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DEEFC9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DC069C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13DC206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6247BCA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3B2776E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662F806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BFE8B5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63AAF4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612E15"/>
    <w:multiLevelType w:val="multilevel"/>
    <w:tmpl w:val="0B702D0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1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1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1" w:hanging="180"/>
      </w:pPr>
    </w:lvl>
  </w:abstractNum>
  <w:abstractNum w:abstractNumId="11">
    <w:nsid w:val="09D85D7D"/>
    <w:multiLevelType w:val="hybridMultilevel"/>
    <w:tmpl w:val="AF62B38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BF56539"/>
    <w:multiLevelType w:val="hybridMultilevel"/>
    <w:tmpl w:val="228CB9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DBE67AA"/>
    <w:multiLevelType w:val="hybridMultilevel"/>
    <w:tmpl w:val="4A9E180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13E354F"/>
    <w:multiLevelType w:val="hybridMultilevel"/>
    <w:tmpl w:val="CF1E2642"/>
    <w:lvl w:ilvl="0" w:tplc="10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20D2233"/>
    <w:multiLevelType w:val="hybridMultilevel"/>
    <w:tmpl w:val="827E8AC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2A1670E"/>
    <w:multiLevelType w:val="hybridMultilevel"/>
    <w:tmpl w:val="832EF6B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A1D43B4"/>
    <w:multiLevelType w:val="hybridMultilevel"/>
    <w:tmpl w:val="323C7F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3F04279"/>
    <w:multiLevelType w:val="hybridMultilevel"/>
    <w:tmpl w:val="201AC85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9634553"/>
    <w:multiLevelType w:val="hybridMultilevel"/>
    <w:tmpl w:val="21A87B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99B1EC6"/>
    <w:multiLevelType w:val="hybridMultilevel"/>
    <w:tmpl w:val="717E7D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A48204A"/>
    <w:multiLevelType w:val="hybridMultilevel"/>
    <w:tmpl w:val="E01AFF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C500755"/>
    <w:multiLevelType w:val="hybridMultilevel"/>
    <w:tmpl w:val="07A8F6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DB036EE"/>
    <w:multiLevelType w:val="hybridMultilevel"/>
    <w:tmpl w:val="28965A7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E5D40E0"/>
    <w:multiLevelType w:val="hybridMultilevel"/>
    <w:tmpl w:val="16087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EF62371"/>
    <w:multiLevelType w:val="hybridMultilevel"/>
    <w:tmpl w:val="AA8A03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37C2F8C"/>
    <w:multiLevelType w:val="hybridMultilevel"/>
    <w:tmpl w:val="B888B7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547698E"/>
    <w:multiLevelType w:val="hybridMultilevel"/>
    <w:tmpl w:val="79B8EB5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6E617CF"/>
    <w:multiLevelType w:val="hybridMultilevel"/>
    <w:tmpl w:val="3A7C2A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79139F4"/>
    <w:multiLevelType w:val="hybridMultilevel"/>
    <w:tmpl w:val="229C13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C3002A8"/>
    <w:multiLevelType w:val="hybridMultilevel"/>
    <w:tmpl w:val="24B23EC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EDC020B"/>
    <w:multiLevelType w:val="hybridMultilevel"/>
    <w:tmpl w:val="3E4E837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48664E7"/>
    <w:multiLevelType w:val="hybridMultilevel"/>
    <w:tmpl w:val="7EFAAD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86B3F43"/>
    <w:multiLevelType w:val="hybridMultilevel"/>
    <w:tmpl w:val="3F8419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0392E6B"/>
    <w:multiLevelType w:val="hybridMultilevel"/>
    <w:tmpl w:val="DB20F7D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11E04ED"/>
    <w:multiLevelType w:val="hybridMultilevel"/>
    <w:tmpl w:val="4F32BBD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3A619CA"/>
    <w:multiLevelType w:val="hybridMultilevel"/>
    <w:tmpl w:val="1C7E96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4C63ABD"/>
    <w:multiLevelType w:val="hybridMultilevel"/>
    <w:tmpl w:val="3BD83FE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5460996"/>
    <w:multiLevelType w:val="hybridMultilevel"/>
    <w:tmpl w:val="F0C0A5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7F61561"/>
    <w:multiLevelType w:val="hybridMultilevel"/>
    <w:tmpl w:val="CA3E21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97F6892"/>
    <w:multiLevelType w:val="hybridMultilevel"/>
    <w:tmpl w:val="C672B2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A7B4E71"/>
    <w:multiLevelType w:val="hybridMultilevel"/>
    <w:tmpl w:val="3894FBC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E587D12"/>
    <w:multiLevelType w:val="hybridMultilevel"/>
    <w:tmpl w:val="EEBC504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1D82F4B"/>
    <w:multiLevelType w:val="hybridMultilevel"/>
    <w:tmpl w:val="E554735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2614C59"/>
    <w:multiLevelType w:val="hybridMultilevel"/>
    <w:tmpl w:val="8094220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26D04C0"/>
    <w:multiLevelType w:val="hybridMultilevel"/>
    <w:tmpl w:val="BE2AF0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A9A3D73"/>
    <w:multiLevelType w:val="hybridMultilevel"/>
    <w:tmpl w:val="2E32B22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17"/>
  </w:num>
  <w:num w:numId="3">
    <w:abstractNumId w:val="16"/>
  </w:num>
  <w:num w:numId="4">
    <w:abstractNumId w:val="42"/>
  </w:num>
  <w:num w:numId="5">
    <w:abstractNumId w:val="22"/>
  </w:num>
  <w:num w:numId="6">
    <w:abstractNumId w:val="26"/>
  </w:num>
  <w:num w:numId="7">
    <w:abstractNumId w:val="11"/>
  </w:num>
  <w:num w:numId="8">
    <w:abstractNumId w:val="20"/>
  </w:num>
  <w:num w:numId="9">
    <w:abstractNumId w:val="25"/>
  </w:num>
  <w:num w:numId="10">
    <w:abstractNumId w:val="35"/>
  </w:num>
  <w:num w:numId="11">
    <w:abstractNumId w:val="19"/>
  </w:num>
  <w:num w:numId="12">
    <w:abstractNumId w:val="23"/>
  </w:num>
  <w:num w:numId="13">
    <w:abstractNumId w:val="10"/>
  </w:num>
  <w:num w:numId="14">
    <w:abstractNumId w:val="27"/>
  </w:num>
  <w:num w:numId="15">
    <w:abstractNumId w:val="44"/>
  </w:num>
  <w:num w:numId="16">
    <w:abstractNumId w:val="43"/>
  </w:num>
  <w:num w:numId="17">
    <w:abstractNumId w:val="30"/>
  </w:num>
  <w:num w:numId="18">
    <w:abstractNumId w:val="32"/>
  </w:num>
  <w:num w:numId="19">
    <w:abstractNumId w:val="13"/>
  </w:num>
  <w:num w:numId="20">
    <w:abstractNumId w:val="18"/>
  </w:num>
  <w:num w:numId="21">
    <w:abstractNumId w:val="37"/>
  </w:num>
  <w:num w:numId="22">
    <w:abstractNumId w:val="38"/>
  </w:num>
  <w:num w:numId="23">
    <w:abstractNumId w:val="24"/>
  </w:num>
  <w:num w:numId="24">
    <w:abstractNumId w:val="31"/>
  </w:num>
  <w:num w:numId="25">
    <w:abstractNumId w:val="36"/>
  </w:num>
  <w:num w:numId="26">
    <w:abstractNumId w:val="41"/>
  </w:num>
  <w:num w:numId="27">
    <w:abstractNumId w:val="21"/>
  </w:num>
  <w:num w:numId="28">
    <w:abstractNumId w:val="39"/>
  </w:num>
  <w:num w:numId="29">
    <w:abstractNumId w:val="12"/>
  </w:num>
  <w:num w:numId="30">
    <w:abstractNumId w:val="40"/>
  </w:num>
  <w:num w:numId="31">
    <w:abstractNumId w:val="45"/>
  </w:num>
  <w:num w:numId="32">
    <w:abstractNumId w:val="15"/>
  </w:num>
  <w:num w:numId="33">
    <w:abstractNumId w:val="33"/>
  </w:num>
  <w:num w:numId="34">
    <w:abstractNumId w:val="29"/>
  </w:num>
  <w:num w:numId="35">
    <w:abstractNumId w:val="28"/>
  </w:num>
  <w:num w:numId="36">
    <w:abstractNumId w:val="14"/>
  </w:num>
  <w:num w:numId="37">
    <w:abstractNumId w:val="46"/>
  </w:num>
  <w:num w:numId="38">
    <w:abstractNumId w:val="9"/>
  </w:num>
  <w:num w:numId="39">
    <w:abstractNumId w:val="7"/>
  </w:num>
  <w:num w:numId="40">
    <w:abstractNumId w:val="6"/>
  </w:num>
  <w:num w:numId="41">
    <w:abstractNumId w:val="5"/>
  </w:num>
  <w:num w:numId="42">
    <w:abstractNumId w:val="4"/>
  </w:num>
  <w:num w:numId="43">
    <w:abstractNumId w:val="8"/>
  </w:num>
  <w:num w:numId="44">
    <w:abstractNumId w:val="3"/>
  </w:num>
  <w:num w:numId="45">
    <w:abstractNumId w:val="2"/>
  </w:num>
  <w:num w:numId="46">
    <w:abstractNumId w:val="1"/>
  </w:num>
  <w:num w:numId="4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20"/>
  <w:proofState w:spelling="clean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3749"/>
    <w:rsid w:val="00002AA1"/>
    <w:rsid w:val="00002D98"/>
    <w:rsid w:val="00004ECB"/>
    <w:rsid w:val="00015F92"/>
    <w:rsid w:val="00025F02"/>
    <w:rsid w:val="00027EE1"/>
    <w:rsid w:val="00034CBC"/>
    <w:rsid w:val="000363BF"/>
    <w:rsid w:val="00044582"/>
    <w:rsid w:val="000503EF"/>
    <w:rsid w:val="00054ABF"/>
    <w:rsid w:val="00056E4A"/>
    <w:rsid w:val="00070250"/>
    <w:rsid w:val="00075A6E"/>
    <w:rsid w:val="000825CE"/>
    <w:rsid w:val="00086AFC"/>
    <w:rsid w:val="00097107"/>
    <w:rsid w:val="000A6EBE"/>
    <w:rsid w:val="000B42F6"/>
    <w:rsid w:val="000B4D42"/>
    <w:rsid w:val="000B79D9"/>
    <w:rsid w:val="000B7F05"/>
    <w:rsid w:val="000D0592"/>
    <w:rsid w:val="000D0A23"/>
    <w:rsid w:val="000D0D95"/>
    <w:rsid w:val="000D179E"/>
    <w:rsid w:val="000D4FEB"/>
    <w:rsid w:val="000F2589"/>
    <w:rsid w:val="000F3EC0"/>
    <w:rsid w:val="00102CB1"/>
    <w:rsid w:val="001037F6"/>
    <w:rsid w:val="001049D2"/>
    <w:rsid w:val="00114275"/>
    <w:rsid w:val="0012023D"/>
    <w:rsid w:val="00123146"/>
    <w:rsid w:val="001239D6"/>
    <w:rsid w:val="00123BC0"/>
    <w:rsid w:val="001255F6"/>
    <w:rsid w:val="00127C9F"/>
    <w:rsid w:val="0013234A"/>
    <w:rsid w:val="00133B7D"/>
    <w:rsid w:val="001400FF"/>
    <w:rsid w:val="001433B1"/>
    <w:rsid w:val="001442DF"/>
    <w:rsid w:val="00151E7D"/>
    <w:rsid w:val="00154835"/>
    <w:rsid w:val="00155FB4"/>
    <w:rsid w:val="001621B8"/>
    <w:rsid w:val="0016292E"/>
    <w:rsid w:val="00171588"/>
    <w:rsid w:val="001828C5"/>
    <w:rsid w:val="00193301"/>
    <w:rsid w:val="00194492"/>
    <w:rsid w:val="00196DC0"/>
    <w:rsid w:val="001A3F74"/>
    <w:rsid w:val="001A5376"/>
    <w:rsid w:val="001A7564"/>
    <w:rsid w:val="001B459E"/>
    <w:rsid w:val="001C0472"/>
    <w:rsid w:val="001C1D32"/>
    <w:rsid w:val="001C348C"/>
    <w:rsid w:val="001C42D5"/>
    <w:rsid w:val="001C5DC6"/>
    <w:rsid w:val="001D616E"/>
    <w:rsid w:val="001E2972"/>
    <w:rsid w:val="001E2E7A"/>
    <w:rsid w:val="001F1BA0"/>
    <w:rsid w:val="001F401C"/>
    <w:rsid w:val="001F4573"/>
    <w:rsid w:val="001F5365"/>
    <w:rsid w:val="002029A0"/>
    <w:rsid w:val="00202E44"/>
    <w:rsid w:val="0020309E"/>
    <w:rsid w:val="002055C0"/>
    <w:rsid w:val="00206FD6"/>
    <w:rsid w:val="00211811"/>
    <w:rsid w:val="002134EB"/>
    <w:rsid w:val="00223D3E"/>
    <w:rsid w:val="002265A7"/>
    <w:rsid w:val="0023255E"/>
    <w:rsid w:val="00234E7E"/>
    <w:rsid w:val="002363B1"/>
    <w:rsid w:val="00241C4C"/>
    <w:rsid w:val="00242A48"/>
    <w:rsid w:val="00243B53"/>
    <w:rsid w:val="00246D3D"/>
    <w:rsid w:val="00252D89"/>
    <w:rsid w:val="00263AC4"/>
    <w:rsid w:val="002727A0"/>
    <w:rsid w:val="0028016B"/>
    <w:rsid w:val="00285D53"/>
    <w:rsid w:val="00292064"/>
    <w:rsid w:val="00292367"/>
    <w:rsid w:val="002A34A4"/>
    <w:rsid w:val="002C288B"/>
    <w:rsid w:val="002C55CC"/>
    <w:rsid w:val="002C6067"/>
    <w:rsid w:val="002D0B5F"/>
    <w:rsid w:val="002D2DCD"/>
    <w:rsid w:val="002D574F"/>
    <w:rsid w:val="002E0326"/>
    <w:rsid w:val="002E1571"/>
    <w:rsid w:val="002E2249"/>
    <w:rsid w:val="002E2467"/>
    <w:rsid w:val="002E45BF"/>
    <w:rsid w:val="00304317"/>
    <w:rsid w:val="00305B83"/>
    <w:rsid w:val="00320787"/>
    <w:rsid w:val="00320808"/>
    <w:rsid w:val="00324CB3"/>
    <w:rsid w:val="00332B01"/>
    <w:rsid w:val="00332DBA"/>
    <w:rsid w:val="0033323C"/>
    <w:rsid w:val="00337D03"/>
    <w:rsid w:val="00345916"/>
    <w:rsid w:val="00347134"/>
    <w:rsid w:val="00350F40"/>
    <w:rsid w:val="00353F02"/>
    <w:rsid w:val="003548C1"/>
    <w:rsid w:val="003617CA"/>
    <w:rsid w:val="0036210F"/>
    <w:rsid w:val="00362ADD"/>
    <w:rsid w:val="0036301C"/>
    <w:rsid w:val="003711C2"/>
    <w:rsid w:val="00372C71"/>
    <w:rsid w:val="003904B7"/>
    <w:rsid w:val="00393961"/>
    <w:rsid w:val="0039761C"/>
    <w:rsid w:val="003A2172"/>
    <w:rsid w:val="003A5205"/>
    <w:rsid w:val="003A5D2E"/>
    <w:rsid w:val="003A6FF3"/>
    <w:rsid w:val="003B06D3"/>
    <w:rsid w:val="003C0C0E"/>
    <w:rsid w:val="003C136F"/>
    <w:rsid w:val="003C1B6E"/>
    <w:rsid w:val="003D305B"/>
    <w:rsid w:val="003E215A"/>
    <w:rsid w:val="003E271B"/>
    <w:rsid w:val="003E74D6"/>
    <w:rsid w:val="003F0294"/>
    <w:rsid w:val="003F052E"/>
    <w:rsid w:val="003F3AE6"/>
    <w:rsid w:val="003F4210"/>
    <w:rsid w:val="003F62FF"/>
    <w:rsid w:val="00401582"/>
    <w:rsid w:val="0041146A"/>
    <w:rsid w:val="0041323D"/>
    <w:rsid w:val="004248A8"/>
    <w:rsid w:val="00424E38"/>
    <w:rsid w:val="00440B66"/>
    <w:rsid w:val="004445DF"/>
    <w:rsid w:val="004451B5"/>
    <w:rsid w:val="00446E8F"/>
    <w:rsid w:val="0044797E"/>
    <w:rsid w:val="00456293"/>
    <w:rsid w:val="004604F4"/>
    <w:rsid w:val="00465462"/>
    <w:rsid w:val="00480424"/>
    <w:rsid w:val="00484210"/>
    <w:rsid w:val="004907F7"/>
    <w:rsid w:val="00490F65"/>
    <w:rsid w:val="00491BF2"/>
    <w:rsid w:val="004A5B16"/>
    <w:rsid w:val="004B0BD1"/>
    <w:rsid w:val="004D0940"/>
    <w:rsid w:val="004D35EC"/>
    <w:rsid w:val="004D5179"/>
    <w:rsid w:val="004E27C3"/>
    <w:rsid w:val="004E2B76"/>
    <w:rsid w:val="004F1025"/>
    <w:rsid w:val="004F2502"/>
    <w:rsid w:val="004F696C"/>
    <w:rsid w:val="004F69C7"/>
    <w:rsid w:val="005144D7"/>
    <w:rsid w:val="00525247"/>
    <w:rsid w:val="00525D6B"/>
    <w:rsid w:val="005308D6"/>
    <w:rsid w:val="005324F4"/>
    <w:rsid w:val="00535175"/>
    <w:rsid w:val="00535BFD"/>
    <w:rsid w:val="005407D2"/>
    <w:rsid w:val="00543E3F"/>
    <w:rsid w:val="0054450D"/>
    <w:rsid w:val="005533BA"/>
    <w:rsid w:val="00553AAF"/>
    <w:rsid w:val="00555663"/>
    <w:rsid w:val="00565CD0"/>
    <w:rsid w:val="0057556A"/>
    <w:rsid w:val="005836F9"/>
    <w:rsid w:val="00586242"/>
    <w:rsid w:val="00586923"/>
    <w:rsid w:val="00586C77"/>
    <w:rsid w:val="005877CB"/>
    <w:rsid w:val="00594AF2"/>
    <w:rsid w:val="005A03CD"/>
    <w:rsid w:val="005A17F5"/>
    <w:rsid w:val="005B01CC"/>
    <w:rsid w:val="005B1D1C"/>
    <w:rsid w:val="005B47BC"/>
    <w:rsid w:val="005B487D"/>
    <w:rsid w:val="005C224C"/>
    <w:rsid w:val="005E27B4"/>
    <w:rsid w:val="005F0F76"/>
    <w:rsid w:val="005F12B6"/>
    <w:rsid w:val="005F1C22"/>
    <w:rsid w:val="005F5AC4"/>
    <w:rsid w:val="005F5F92"/>
    <w:rsid w:val="0060028D"/>
    <w:rsid w:val="006006C9"/>
    <w:rsid w:val="00603B8A"/>
    <w:rsid w:val="00610042"/>
    <w:rsid w:val="00621DCD"/>
    <w:rsid w:val="00633183"/>
    <w:rsid w:val="006353DB"/>
    <w:rsid w:val="00635687"/>
    <w:rsid w:val="006376A4"/>
    <w:rsid w:val="00642E9D"/>
    <w:rsid w:val="00643467"/>
    <w:rsid w:val="006458FD"/>
    <w:rsid w:val="0065255C"/>
    <w:rsid w:val="0065327E"/>
    <w:rsid w:val="00660F5C"/>
    <w:rsid w:val="006618CE"/>
    <w:rsid w:val="00694300"/>
    <w:rsid w:val="00694AAF"/>
    <w:rsid w:val="00695DB6"/>
    <w:rsid w:val="006A473E"/>
    <w:rsid w:val="006A7E62"/>
    <w:rsid w:val="006B75CC"/>
    <w:rsid w:val="006C47C3"/>
    <w:rsid w:val="006C564D"/>
    <w:rsid w:val="006C63D2"/>
    <w:rsid w:val="006D672C"/>
    <w:rsid w:val="006E1062"/>
    <w:rsid w:val="006E1F25"/>
    <w:rsid w:val="006F14BE"/>
    <w:rsid w:val="006F2586"/>
    <w:rsid w:val="006F727E"/>
    <w:rsid w:val="00703809"/>
    <w:rsid w:val="0070451C"/>
    <w:rsid w:val="00710E9B"/>
    <w:rsid w:val="00712645"/>
    <w:rsid w:val="00724269"/>
    <w:rsid w:val="00725A62"/>
    <w:rsid w:val="00731C01"/>
    <w:rsid w:val="00735A57"/>
    <w:rsid w:val="00737AB1"/>
    <w:rsid w:val="0074415F"/>
    <w:rsid w:val="007444E4"/>
    <w:rsid w:val="00752B09"/>
    <w:rsid w:val="00755EA3"/>
    <w:rsid w:val="00755F79"/>
    <w:rsid w:val="00756214"/>
    <w:rsid w:val="007570C8"/>
    <w:rsid w:val="007603A3"/>
    <w:rsid w:val="00770C43"/>
    <w:rsid w:val="00771062"/>
    <w:rsid w:val="00777C62"/>
    <w:rsid w:val="00786F77"/>
    <w:rsid w:val="00787419"/>
    <w:rsid w:val="00791D83"/>
    <w:rsid w:val="007924A3"/>
    <w:rsid w:val="007A012A"/>
    <w:rsid w:val="007A17CD"/>
    <w:rsid w:val="007A3EF8"/>
    <w:rsid w:val="007A4718"/>
    <w:rsid w:val="007A4B16"/>
    <w:rsid w:val="007A5631"/>
    <w:rsid w:val="007A5E1C"/>
    <w:rsid w:val="007C2971"/>
    <w:rsid w:val="007C5FE6"/>
    <w:rsid w:val="007D3A1C"/>
    <w:rsid w:val="007D4434"/>
    <w:rsid w:val="007D5F2E"/>
    <w:rsid w:val="007E51D0"/>
    <w:rsid w:val="007F0DF0"/>
    <w:rsid w:val="007F0F81"/>
    <w:rsid w:val="007F1CD0"/>
    <w:rsid w:val="007F230F"/>
    <w:rsid w:val="007F5132"/>
    <w:rsid w:val="007F513A"/>
    <w:rsid w:val="0080248E"/>
    <w:rsid w:val="00802AA5"/>
    <w:rsid w:val="00805965"/>
    <w:rsid w:val="008079FF"/>
    <w:rsid w:val="00810B5C"/>
    <w:rsid w:val="00810BA5"/>
    <w:rsid w:val="00815619"/>
    <w:rsid w:val="00817CE9"/>
    <w:rsid w:val="00822530"/>
    <w:rsid w:val="00826541"/>
    <w:rsid w:val="00826FA4"/>
    <w:rsid w:val="00830D98"/>
    <w:rsid w:val="00845F0C"/>
    <w:rsid w:val="008464FE"/>
    <w:rsid w:val="00870599"/>
    <w:rsid w:val="00873720"/>
    <w:rsid w:val="00887B37"/>
    <w:rsid w:val="00890592"/>
    <w:rsid w:val="00894DFB"/>
    <w:rsid w:val="008975DB"/>
    <w:rsid w:val="008A0030"/>
    <w:rsid w:val="008A7BB6"/>
    <w:rsid w:val="008B1F28"/>
    <w:rsid w:val="008B55F0"/>
    <w:rsid w:val="008B70D6"/>
    <w:rsid w:val="008C37EF"/>
    <w:rsid w:val="008C59B3"/>
    <w:rsid w:val="008D0C92"/>
    <w:rsid w:val="008D3442"/>
    <w:rsid w:val="008E0A23"/>
    <w:rsid w:val="008E4BAC"/>
    <w:rsid w:val="008E658D"/>
    <w:rsid w:val="008F06AB"/>
    <w:rsid w:val="008F12EE"/>
    <w:rsid w:val="008F25A0"/>
    <w:rsid w:val="008F5F0D"/>
    <w:rsid w:val="008F67B9"/>
    <w:rsid w:val="008F69F6"/>
    <w:rsid w:val="009009D9"/>
    <w:rsid w:val="00903EA1"/>
    <w:rsid w:val="00906342"/>
    <w:rsid w:val="0090699E"/>
    <w:rsid w:val="00906A0F"/>
    <w:rsid w:val="00912667"/>
    <w:rsid w:val="00916308"/>
    <w:rsid w:val="00920288"/>
    <w:rsid w:val="00920FED"/>
    <w:rsid w:val="00924C7B"/>
    <w:rsid w:val="00930D59"/>
    <w:rsid w:val="00934A10"/>
    <w:rsid w:val="00937E42"/>
    <w:rsid w:val="00944A6D"/>
    <w:rsid w:val="00945A84"/>
    <w:rsid w:val="00954897"/>
    <w:rsid w:val="0095602C"/>
    <w:rsid w:val="00957887"/>
    <w:rsid w:val="00957DD7"/>
    <w:rsid w:val="0097044F"/>
    <w:rsid w:val="00970E71"/>
    <w:rsid w:val="00972070"/>
    <w:rsid w:val="009764E2"/>
    <w:rsid w:val="0098733C"/>
    <w:rsid w:val="009A59DA"/>
    <w:rsid w:val="009A70F3"/>
    <w:rsid w:val="009B1195"/>
    <w:rsid w:val="009B142E"/>
    <w:rsid w:val="009C0A31"/>
    <w:rsid w:val="009C30A4"/>
    <w:rsid w:val="009C360F"/>
    <w:rsid w:val="009C461B"/>
    <w:rsid w:val="009C653E"/>
    <w:rsid w:val="009D1C48"/>
    <w:rsid w:val="009E3720"/>
    <w:rsid w:val="009E577F"/>
    <w:rsid w:val="009F315C"/>
    <w:rsid w:val="009F3543"/>
    <w:rsid w:val="00A019EA"/>
    <w:rsid w:val="00A02479"/>
    <w:rsid w:val="00A04979"/>
    <w:rsid w:val="00A06A63"/>
    <w:rsid w:val="00A10741"/>
    <w:rsid w:val="00A10BCC"/>
    <w:rsid w:val="00A13FFD"/>
    <w:rsid w:val="00A1474C"/>
    <w:rsid w:val="00A16832"/>
    <w:rsid w:val="00A20811"/>
    <w:rsid w:val="00A27B6C"/>
    <w:rsid w:val="00A304A1"/>
    <w:rsid w:val="00A405C4"/>
    <w:rsid w:val="00A461E9"/>
    <w:rsid w:val="00A51796"/>
    <w:rsid w:val="00A66CF0"/>
    <w:rsid w:val="00A66E34"/>
    <w:rsid w:val="00A76985"/>
    <w:rsid w:val="00A77041"/>
    <w:rsid w:val="00A77808"/>
    <w:rsid w:val="00A91405"/>
    <w:rsid w:val="00A9520C"/>
    <w:rsid w:val="00AA0C58"/>
    <w:rsid w:val="00AA3004"/>
    <w:rsid w:val="00AA6E3E"/>
    <w:rsid w:val="00AB0BAC"/>
    <w:rsid w:val="00AB1B52"/>
    <w:rsid w:val="00AB288A"/>
    <w:rsid w:val="00AB4329"/>
    <w:rsid w:val="00AB5BB3"/>
    <w:rsid w:val="00AC4593"/>
    <w:rsid w:val="00AC54C0"/>
    <w:rsid w:val="00AC57B0"/>
    <w:rsid w:val="00AC61F2"/>
    <w:rsid w:val="00AC7732"/>
    <w:rsid w:val="00AD049D"/>
    <w:rsid w:val="00AD431A"/>
    <w:rsid w:val="00AD51EB"/>
    <w:rsid w:val="00AE321A"/>
    <w:rsid w:val="00AE373E"/>
    <w:rsid w:val="00AE5604"/>
    <w:rsid w:val="00AE756A"/>
    <w:rsid w:val="00AF106A"/>
    <w:rsid w:val="00AF7763"/>
    <w:rsid w:val="00B021C4"/>
    <w:rsid w:val="00B029FA"/>
    <w:rsid w:val="00B02BE2"/>
    <w:rsid w:val="00B0301D"/>
    <w:rsid w:val="00B04C47"/>
    <w:rsid w:val="00B06BF5"/>
    <w:rsid w:val="00B16440"/>
    <w:rsid w:val="00B20F5A"/>
    <w:rsid w:val="00B339C2"/>
    <w:rsid w:val="00B42F99"/>
    <w:rsid w:val="00B4447D"/>
    <w:rsid w:val="00B456E3"/>
    <w:rsid w:val="00B5718B"/>
    <w:rsid w:val="00B618C0"/>
    <w:rsid w:val="00B61EE0"/>
    <w:rsid w:val="00B64410"/>
    <w:rsid w:val="00B650E2"/>
    <w:rsid w:val="00B6569A"/>
    <w:rsid w:val="00B660A0"/>
    <w:rsid w:val="00B66D5B"/>
    <w:rsid w:val="00B734A6"/>
    <w:rsid w:val="00B73985"/>
    <w:rsid w:val="00B75805"/>
    <w:rsid w:val="00B8583B"/>
    <w:rsid w:val="00B85851"/>
    <w:rsid w:val="00B876A2"/>
    <w:rsid w:val="00B957BB"/>
    <w:rsid w:val="00B96C91"/>
    <w:rsid w:val="00BA2E4B"/>
    <w:rsid w:val="00BA78E2"/>
    <w:rsid w:val="00BB3B51"/>
    <w:rsid w:val="00BC465C"/>
    <w:rsid w:val="00BC55BB"/>
    <w:rsid w:val="00BD1842"/>
    <w:rsid w:val="00BD2B25"/>
    <w:rsid w:val="00BD3730"/>
    <w:rsid w:val="00BD62B7"/>
    <w:rsid w:val="00BE76B7"/>
    <w:rsid w:val="00BF24A7"/>
    <w:rsid w:val="00BF2F52"/>
    <w:rsid w:val="00BF48A0"/>
    <w:rsid w:val="00BF5D80"/>
    <w:rsid w:val="00C05DEC"/>
    <w:rsid w:val="00C06485"/>
    <w:rsid w:val="00C0664A"/>
    <w:rsid w:val="00C10458"/>
    <w:rsid w:val="00C119A5"/>
    <w:rsid w:val="00C11D06"/>
    <w:rsid w:val="00C203E1"/>
    <w:rsid w:val="00C21E1E"/>
    <w:rsid w:val="00C2522F"/>
    <w:rsid w:val="00C30633"/>
    <w:rsid w:val="00C311DD"/>
    <w:rsid w:val="00C423AE"/>
    <w:rsid w:val="00C426E4"/>
    <w:rsid w:val="00C538D7"/>
    <w:rsid w:val="00C6277D"/>
    <w:rsid w:val="00C62B57"/>
    <w:rsid w:val="00C6585A"/>
    <w:rsid w:val="00C65A69"/>
    <w:rsid w:val="00C6700B"/>
    <w:rsid w:val="00C67D80"/>
    <w:rsid w:val="00C73864"/>
    <w:rsid w:val="00C73A67"/>
    <w:rsid w:val="00C83187"/>
    <w:rsid w:val="00C84B16"/>
    <w:rsid w:val="00C94D2E"/>
    <w:rsid w:val="00C95971"/>
    <w:rsid w:val="00C97D6F"/>
    <w:rsid w:val="00CA01C5"/>
    <w:rsid w:val="00CA634D"/>
    <w:rsid w:val="00CB3D4D"/>
    <w:rsid w:val="00CB48A0"/>
    <w:rsid w:val="00CB4BFF"/>
    <w:rsid w:val="00CC1F7E"/>
    <w:rsid w:val="00CC2228"/>
    <w:rsid w:val="00CC2898"/>
    <w:rsid w:val="00CC408D"/>
    <w:rsid w:val="00CD158C"/>
    <w:rsid w:val="00CD5BA5"/>
    <w:rsid w:val="00CE6623"/>
    <w:rsid w:val="00CF3DA9"/>
    <w:rsid w:val="00CF4140"/>
    <w:rsid w:val="00CF74C8"/>
    <w:rsid w:val="00D01BAB"/>
    <w:rsid w:val="00D021E2"/>
    <w:rsid w:val="00D148CD"/>
    <w:rsid w:val="00D208E8"/>
    <w:rsid w:val="00D3493F"/>
    <w:rsid w:val="00D34D3F"/>
    <w:rsid w:val="00D4416F"/>
    <w:rsid w:val="00D50BA4"/>
    <w:rsid w:val="00D5215B"/>
    <w:rsid w:val="00D537A7"/>
    <w:rsid w:val="00D55556"/>
    <w:rsid w:val="00D57440"/>
    <w:rsid w:val="00D57B7F"/>
    <w:rsid w:val="00D57FA0"/>
    <w:rsid w:val="00D60954"/>
    <w:rsid w:val="00D8304A"/>
    <w:rsid w:val="00D87258"/>
    <w:rsid w:val="00D9578F"/>
    <w:rsid w:val="00DA01E0"/>
    <w:rsid w:val="00DA09D0"/>
    <w:rsid w:val="00DA0A3F"/>
    <w:rsid w:val="00DA6B17"/>
    <w:rsid w:val="00DC13A8"/>
    <w:rsid w:val="00DC15F2"/>
    <w:rsid w:val="00DC1A40"/>
    <w:rsid w:val="00DC7B62"/>
    <w:rsid w:val="00DD01DB"/>
    <w:rsid w:val="00DD18C0"/>
    <w:rsid w:val="00DD7EAC"/>
    <w:rsid w:val="00DE32B1"/>
    <w:rsid w:val="00DE503D"/>
    <w:rsid w:val="00DE6BA2"/>
    <w:rsid w:val="00DF4811"/>
    <w:rsid w:val="00E04CD5"/>
    <w:rsid w:val="00E072EF"/>
    <w:rsid w:val="00E14202"/>
    <w:rsid w:val="00E20AD0"/>
    <w:rsid w:val="00E24E4B"/>
    <w:rsid w:val="00E266EF"/>
    <w:rsid w:val="00E349A2"/>
    <w:rsid w:val="00E35884"/>
    <w:rsid w:val="00E36FCA"/>
    <w:rsid w:val="00E37BFF"/>
    <w:rsid w:val="00E40F38"/>
    <w:rsid w:val="00E4385F"/>
    <w:rsid w:val="00E54988"/>
    <w:rsid w:val="00E71D24"/>
    <w:rsid w:val="00E746AA"/>
    <w:rsid w:val="00E7521B"/>
    <w:rsid w:val="00E82B7A"/>
    <w:rsid w:val="00E83D1F"/>
    <w:rsid w:val="00E85A7E"/>
    <w:rsid w:val="00E940C6"/>
    <w:rsid w:val="00E9526E"/>
    <w:rsid w:val="00E973CB"/>
    <w:rsid w:val="00E97C1C"/>
    <w:rsid w:val="00E97F8F"/>
    <w:rsid w:val="00EA4582"/>
    <w:rsid w:val="00EA510B"/>
    <w:rsid w:val="00EA578D"/>
    <w:rsid w:val="00EA675A"/>
    <w:rsid w:val="00EB3522"/>
    <w:rsid w:val="00EB47C4"/>
    <w:rsid w:val="00EB4D12"/>
    <w:rsid w:val="00EC500A"/>
    <w:rsid w:val="00EC6743"/>
    <w:rsid w:val="00EC723E"/>
    <w:rsid w:val="00ED0A44"/>
    <w:rsid w:val="00ED6DB4"/>
    <w:rsid w:val="00EE518E"/>
    <w:rsid w:val="00EE566F"/>
    <w:rsid w:val="00EF0886"/>
    <w:rsid w:val="00EF3005"/>
    <w:rsid w:val="00EF50A1"/>
    <w:rsid w:val="00EF5779"/>
    <w:rsid w:val="00EF78EC"/>
    <w:rsid w:val="00F01362"/>
    <w:rsid w:val="00F02985"/>
    <w:rsid w:val="00F0633E"/>
    <w:rsid w:val="00F10BC2"/>
    <w:rsid w:val="00F11290"/>
    <w:rsid w:val="00F13749"/>
    <w:rsid w:val="00F14A89"/>
    <w:rsid w:val="00F179D9"/>
    <w:rsid w:val="00F2068F"/>
    <w:rsid w:val="00F25677"/>
    <w:rsid w:val="00F32E37"/>
    <w:rsid w:val="00F36D73"/>
    <w:rsid w:val="00F440A8"/>
    <w:rsid w:val="00F468CC"/>
    <w:rsid w:val="00F505B0"/>
    <w:rsid w:val="00F519FC"/>
    <w:rsid w:val="00F52990"/>
    <w:rsid w:val="00F5365A"/>
    <w:rsid w:val="00F53D0F"/>
    <w:rsid w:val="00F54AB4"/>
    <w:rsid w:val="00F54DF7"/>
    <w:rsid w:val="00F556DC"/>
    <w:rsid w:val="00F57E45"/>
    <w:rsid w:val="00F67002"/>
    <w:rsid w:val="00F7240D"/>
    <w:rsid w:val="00F72438"/>
    <w:rsid w:val="00F72D5A"/>
    <w:rsid w:val="00F74AF1"/>
    <w:rsid w:val="00F82893"/>
    <w:rsid w:val="00F83F1B"/>
    <w:rsid w:val="00F84C05"/>
    <w:rsid w:val="00F85B5D"/>
    <w:rsid w:val="00F91A01"/>
    <w:rsid w:val="00F92EC2"/>
    <w:rsid w:val="00FA0428"/>
    <w:rsid w:val="00FA234A"/>
    <w:rsid w:val="00FA7217"/>
    <w:rsid w:val="00FB4D0D"/>
    <w:rsid w:val="00FC0A2F"/>
    <w:rsid w:val="00FC35F1"/>
    <w:rsid w:val="00FC457F"/>
    <w:rsid w:val="00FC4698"/>
    <w:rsid w:val="00FC7A4A"/>
    <w:rsid w:val="00FC7C4D"/>
    <w:rsid w:val="00FD791F"/>
    <w:rsid w:val="00FE3631"/>
    <w:rsid w:val="00FE4D94"/>
    <w:rsid w:val="00FE6E9F"/>
    <w:rsid w:val="00FE79D2"/>
    <w:rsid w:val="00FF0D9A"/>
    <w:rsid w:val="00FF16F1"/>
    <w:rsid w:val="00FF1E39"/>
    <w:rsid w:val="00FF4957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158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D18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C42D5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C42D5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C42D5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C42D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C42D5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C42D5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F230F"/>
  </w:style>
  <w:style w:type="character" w:customStyle="1" w:styleId="Heading2Char">
    <w:name w:val="Heading 2 Char"/>
    <w:basedOn w:val="DefaultParagraphFont"/>
    <w:link w:val="Heading2"/>
    <w:uiPriority w:val="9"/>
    <w:rsid w:val="00CD158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D18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079FF"/>
    <w:rPr>
      <w:rFonts w:ascii="Courier New" w:hAnsi="Courier New" w:cs="Courier New"/>
      <w:sz w:val="22"/>
    </w:rPr>
  </w:style>
  <w:style w:type="character" w:customStyle="1" w:styleId="CodeChar">
    <w:name w:val="Code Char"/>
    <w:basedOn w:val="NoSpacingChar"/>
    <w:link w:val="Code"/>
    <w:rsid w:val="008079FF"/>
    <w:rPr>
      <w:rFonts w:ascii="Courier New" w:hAnsi="Courier New" w:cs="Courier New"/>
      <w:sz w:val="22"/>
    </w:rPr>
  </w:style>
  <w:style w:type="table" w:styleId="TableGrid">
    <w:name w:val="Table Grid"/>
    <w:basedOn w:val="TableNormal"/>
    <w:uiPriority w:val="59"/>
    <w:rsid w:val="000D17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75805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5805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5805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B75805"/>
    <w:pPr>
      <w:spacing w:after="100"/>
      <w:ind w:left="480"/>
    </w:pPr>
  </w:style>
  <w:style w:type="paragraph" w:styleId="Bibliography">
    <w:name w:val="Bibliography"/>
    <w:basedOn w:val="Normal"/>
    <w:next w:val="Normal"/>
    <w:uiPriority w:val="37"/>
    <w:semiHidden/>
    <w:unhideWhenUsed/>
    <w:rsid w:val="001C42D5"/>
  </w:style>
  <w:style w:type="paragraph" w:styleId="BlockText">
    <w:name w:val="Block Text"/>
    <w:basedOn w:val="Normal"/>
    <w:uiPriority w:val="99"/>
    <w:semiHidden/>
    <w:unhideWhenUsed/>
    <w:rsid w:val="001C42D5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1C42D5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1C42D5"/>
  </w:style>
  <w:style w:type="paragraph" w:styleId="BodyText2">
    <w:name w:val="Body Text 2"/>
    <w:basedOn w:val="Normal"/>
    <w:link w:val="BodyText2Char"/>
    <w:uiPriority w:val="99"/>
    <w:semiHidden/>
    <w:unhideWhenUsed/>
    <w:rsid w:val="001C42D5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1C42D5"/>
  </w:style>
  <w:style w:type="paragraph" w:styleId="BodyText3">
    <w:name w:val="Body Text 3"/>
    <w:basedOn w:val="Normal"/>
    <w:link w:val="BodyText3Char"/>
    <w:uiPriority w:val="99"/>
    <w:semiHidden/>
    <w:unhideWhenUsed/>
    <w:rsid w:val="001C42D5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1C42D5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1C42D5"/>
    <w:pPr>
      <w:spacing w:after="20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1C42D5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1C42D5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1C42D5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1C42D5"/>
    <w:pPr>
      <w:spacing w:after="20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1C42D5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1C42D5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C42D5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1C42D5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1C42D5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C42D5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1C42D5"/>
    <w:pPr>
      <w:spacing w:after="0" w:line="240" w:lineRule="auto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1C42D5"/>
  </w:style>
  <w:style w:type="paragraph" w:styleId="CommentText">
    <w:name w:val="annotation text"/>
    <w:basedOn w:val="Normal"/>
    <w:link w:val="CommentTextChar"/>
    <w:uiPriority w:val="99"/>
    <w:semiHidden/>
    <w:unhideWhenUsed/>
    <w:rsid w:val="001C42D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C42D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C42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C42D5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1C42D5"/>
  </w:style>
  <w:style w:type="character" w:customStyle="1" w:styleId="DateChar">
    <w:name w:val="Date Char"/>
    <w:basedOn w:val="DefaultParagraphFont"/>
    <w:link w:val="Date"/>
    <w:uiPriority w:val="99"/>
    <w:semiHidden/>
    <w:rsid w:val="001C42D5"/>
  </w:style>
  <w:style w:type="paragraph" w:styleId="DocumentMap">
    <w:name w:val="Document Map"/>
    <w:basedOn w:val="Normal"/>
    <w:link w:val="DocumentMapChar"/>
    <w:uiPriority w:val="99"/>
    <w:semiHidden/>
    <w:unhideWhenUsed/>
    <w:rsid w:val="001C42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C42D5"/>
    <w:rPr>
      <w:rFonts w:ascii="Tahoma" w:hAnsi="Tahoma" w:cs="Tahoma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1C42D5"/>
    <w:pPr>
      <w:spacing w:after="0"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1C42D5"/>
  </w:style>
  <w:style w:type="paragraph" w:styleId="EndnoteText">
    <w:name w:val="endnote text"/>
    <w:basedOn w:val="Normal"/>
    <w:link w:val="EndnoteTextChar"/>
    <w:uiPriority w:val="99"/>
    <w:semiHidden/>
    <w:unhideWhenUsed/>
    <w:rsid w:val="001C42D5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C42D5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1C42D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1C42D5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C42D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C42D5"/>
    <w:rPr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C42D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C42D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C42D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C42D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C42D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C42D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1C42D5"/>
    <w:pPr>
      <w:spacing w:after="0"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1C42D5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C42D5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C42D5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1C42D5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C42D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C42D5"/>
    <w:rPr>
      <w:b/>
      <w:bCs/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1C42D5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rsid w:val="001C42D5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rsid w:val="001C42D5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rsid w:val="001C42D5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rsid w:val="001C42D5"/>
    <w:pPr>
      <w:ind w:left="1415" w:hanging="283"/>
      <w:contextualSpacing/>
    </w:pPr>
  </w:style>
  <w:style w:type="paragraph" w:styleId="ListBullet">
    <w:name w:val="List Bullet"/>
    <w:basedOn w:val="Normal"/>
    <w:uiPriority w:val="99"/>
    <w:semiHidden/>
    <w:unhideWhenUsed/>
    <w:rsid w:val="001C42D5"/>
    <w:pPr>
      <w:numPr>
        <w:numId w:val="38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1C42D5"/>
    <w:pPr>
      <w:numPr>
        <w:numId w:val="39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1C42D5"/>
    <w:pPr>
      <w:numPr>
        <w:numId w:val="40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1C42D5"/>
    <w:pPr>
      <w:numPr>
        <w:numId w:val="41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1C42D5"/>
    <w:pPr>
      <w:numPr>
        <w:numId w:val="42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1C42D5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1C42D5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1C42D5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1C42D5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1C42D5"/>
    <w:pPr>
      <w:spacing w:after="120"/>
      <w:ind w:left="1415"/>
      <w:contextualSpacing/>
    </w:pPr>
  </w:style>
  <w:style w:type="paragraph" w:styleId="ListNumber">
    <w:name w:val="List Number"/>
    <w:basedOn w:val="Normal"/>
    <w:uiPriority w:val="99"/>
    <w:semiHidden/>
    <w:unhideWhenUsed/>
    <w:rsid w:val="001C42D5"/>
    <w:pPr>
      <w:numPr>
        <w:numId w:val="43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1C42D5"/>
    <w:pPr>
      <w:numPr>
        <w:numId w:val="44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1C42D5"/>
    <w:pPr>
      <w:numPr>
        <w:numId w:val="45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1C42D5"/>
    <w:pPr>
      <w:numPr>
        <w:numId w:val="46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1C42D5"/>
    <w:pPr>
      <w:numPr>
        <w:numId w:val="47"/>
      </w:numPr>
      <w:contextualSpacing/>
    </w:pPr>
  </w:style>
  <w:style w:type="paragraph" w:styleId="ListParagraph">
    <w:name w:val="List Paragraph"/>
    <w:basedOn w:val="Normal"/>
    <w:uiPriority w:val="34"/>
    <w:qFormat/>
    <w:rsid w:val="001C42D5"/>
    <w:pPr>
      <w:ind w:left="720"/>
      <w:contextualSpacing/>
    </w:pPr>
  </w:style>
  <w:style w:type="paragraph" w:styleId="MacroText">
    <w:name w:val="macro"/>
    <w:link w:val="MacroTextChar"/>
    <w:uiPriority w:val="99"/>
    <w:semiHidden/>
    <w:unhideWhenUsed/>
    <w:rsid w:val="001C42D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1C42D5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1C42D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1C42D5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rmalWeb">
    <w:name w:val="Normal (Web)"/>
    <w:basedOn w:val="Normal"/>
    <w:uiPriority w:val="99"/>
    <w:semiHidden/>
    <w:unhideWhenUsed/>
    <w:rsid w:val="001C42D5"/>
    <w:rPr>
      <w:rFonts w:cs="Times New Roman"/>
      <w:szCs w:val="24"/>
    </w:rPr>
  </w:style>
  <w:style w:type="paragraph" w:styleId="NormalIndent">
    <w:name w:val="Normal Indent"/>
    <w:basedOn w:val="Normal"/>
    <w:uiPriority w:val="99"/>
    <w:semiHidden/>
    <w:unhideWhenUsed/>
    <w:rsid w:val="001C42D5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1C42D5"/>
    <w:pPr>
      <w:spacing w:after="0"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1C42D5"/>
  </w:style>
  <w:style w:type="paragraph" w:styleId="PlainText">
    <w:name w:val="Plain Text"/>
    <w:basedOn w:val="Normal"/>
    <w:link w:val="PlainTextChar"/>
    <w:uiPriority w:val="99"/>
    <w:semiHidden/>
    <w:unhideWhenUsed/>
    <w:rsid w:val="001C42D5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1C42D5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1C42D5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1C42D5"/>
    <w:rPr>
      <w:i/>
      <w:iCs/>
      <w:color w:val="000000" w:themeColor="text1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1C42D5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1C42D5"/>
  </w:style>
  <w:style w:type="paragraph" w:styleId="Signature">
    <w:name w:val="Signature"/>
    <w:basedOn w:val="Normal"/>
    <w:link w:val="SignatureChar"/>
    <w:uiPriority w:val="99"/>
    <w:semiHidden/>
    <w:unhideWhenUsed/>
    <w:rsid w:val="001C42D5"/>
    <w:pPr>
      <w:spacing w:after="0" w:line="240" w:lineRule="auto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1C42D5"/>
  </w:style>
  <w:style w:type="paragraph" w:styleId="Subtitle">
    <w:name w:val="Subtitle"/>
    <w:basedOn w:val="Normal"/>
    <w:next w:val="Normal"/>
    <w:link w:val="SubtitleChar"/>
    <w:uiPriority w:val="11"/>
    <w:qFormat/>
    <w:rsid w:val="001C42D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1C42D5"/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1C42D5"/>
    <w:pPr>
      <w:spacing w:after="0"/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1C42D5"/>
    <w:pPr>
      <w:spacing w:after="0"/>
    </w:pPr>
  </w:style>
  <w:style w:type="paragraph" w:styleId="TOAHeading">
    <w:name w:val="toa heading"/>
    <w:basedOn w:val="Normal"/>
    <w:next w:val="Normal"/>
    <w:uiPriority w:val="99"/>
    <w:semiHidden/>
    <w:unhideWhenUsed/>
    <w:rsid w:val="001C42D5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1C42D5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1C42D5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1C42D5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1C42D5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1C42D5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1C42D5"/>
    <w:pPr>
      <w:spacing w:after="100"/>
      <w:ind w:left="19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158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D18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C42D5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C42D5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C42D5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C42D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C42D5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C42D5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F230F"/>
  </w:style>
  <w:style w:type="character" w:customStyle="1" w:styleId="Heading2Char">
    <w:name w:val="Heading 2 Char"/>
    <w:basedOn w:val="DefaultParagraphFont"/>
    <w:link w:val="Heading2"/>
    <w:uiPriority w:val="9"/>
    <w:rsid w:val="00CD158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D18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079FF"/>
    <w:rPr>
      <w:rFonts w:ascii="Courier New" w:hAnsi="Courier New" w:cs="Courier New"/>
      <w:sz w:val="22"/>
    </w:rPr>
  </w:style>
  <w:style w:type="character" w:customStyle="1" w:styleId="CodeChar">
    <w:name w:val="Code Char"/>
    <w:basedOn w:val="NoSpacingChar"/>
    <w:link w:val="Code"/>
    <w:rsid w:val="008079FF"/>
    <w:rPr>
      <w:rFonts w:ascii="Courier New" w:hAnsi="Courier New" w:cs="Courier New"/>
      <w:sz w:val="22"/>
    </w:rPr>
  </w:style>
  <w:style w:type="table" w:styleId="TableGrid">
    <w:name w:val="Table Grid"/>
    <w:basedOn w:val="TableNormal"/>
    <w:uiPriority w:val="59"/>
    <w:rsid w:val="000D17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75805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5805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5805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B75805"/>
    <w:pPr>
      <w:spacing w:after="100"/>
      <w:ind w:left="480"/>
    </w:pPr>
  </w:style>
  <w:style w:type="paragraph" w:styleId="Bibliography">
    <w:name w:val="Bibliography"/>
    <w:basedOn w:val="Normal"/>
    <w:next w:val="Normal"/>
    <w:uiPriority w:val="37"/>
    <w:semiHidden/>
    <w:unhideWhenUsed/>
    <w:rsid w:val="001C42D5"/>
  </w:style>
  <w:style w:type="paragraph" w:styleId="BlockText">
    <w:name w:val="Block Text"/>
    <w:basedOn w:val="Normal"/>
    <w:uiPriority w:val="99"/>
    <w:semiHidden/>
    <w:unhideWhenUsed/>
    <w:rsid w:val="001C42D5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1C42D5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1C42D5"/>
  </w:style>
  <w:style w:type="paragraph" w:styleId="BodyText2">
    <w:name w:val="Body Text 2"/>
    <w:basedOn w:val="Normal"/>
    <w:link w:val="BodyText2Char"/>
    <w:uiPriority w:val="99"/>
    <w:semiHidden/>
    <w:unhideWhenUsed/>
    <w:rsid w:val="001C42D5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1C42D5"/>
  </w:style>
  <w:style w:type="paragraph" w:styleId="BodyText3">
    <w:name w:val="Body Text 3"/>
    <w:basedOn w:val="Normal"/>
    <w:link w:val="BodyText3Char"/>
    <w:uiPriority w:val="99"/>
    <w:semiHidden/>
    <w:unhideWhenUsed/>
    <w:rsid w:val="001C42D5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1C42D5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1C42D5"/>
    <w:pPr>
      <w:spacing w:after="20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1C42D5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1C42D5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1C42D5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1C42D5"/>
    <w:pPr>
      <w:spacing w:after="20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1C42D5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1C42D5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C42D5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1C42D5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1C42D5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C42D5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1C42D5"/>
    <w:pPr>
      <w:spacing w:after="0" w:line="240" w:lineRule="auto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1C42D5"/>
  </w:style>
  <w:style w:type="paragraph" w:styleId="CommentText">
    <w:name w:val="annotation text"/>
    <w:basedOn w:val="Normal"/>
    <w:link w:val="CommentTextChar"/>
    <w:uiPriority w:val="99"/>
    <w:semiHidden/>
    <w:unhideWhenUsed/>
    <w:rsid w:val="001C42D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C42D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C42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C42D5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1C42D5"/>
  </w:style>
  <w:style w:type="character" w:customStyle="1" w:styleId="DateChar">
    <w:name w:val="Date Char"/>
    <w:basedOn w:val="DefaultParagraphFont"/>
    <w:link w:val="Date"/>
    <w:uiPriority w:val="99"/>
    <w:semiHidden/>
    <w:rsid w:val="001C42D5"/>
  </w:style>
  <w:style w:type="paragraph" w:styleId="DocumentMap">
    <w:name w:val="Document Map"/>
    <w:basedOn w:val="Normal"/>
    <w:link w:val="DocumentMapChar"/>
    <w:uiPriority w:val="99"/>
    <w:semiHidden/>
    <w:unhideWhenUsed/>
    <w:rsid w:val="001C42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C42D5"/>
    <w:rPr>
      <w:rFonts w:ascii="Tahoma" w:hAnsi="Tahoma" w:cs="Tahoma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1C42D5"/>
    <w:pPr>
      <w:spacing w:after="0"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1C42D5"/>
  </w:style>
  <w:style w:type="paragraph" w:styleId="EndnoteText">
    <w:name w:val="endnote text"/>
    <w:basedOn w:val="Normal"/>
    <w:link w:val="EndnoteTextChar"/>
    <w:uiPriority w:val="99"/>
    <w:semiHidden/>
    <w:unhideWhenUsed/>
    <w:rsid w:val="001C42D5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C42D5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1C42D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1C42D5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C42D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C42D5"/>
    <w:rPr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C42D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C42D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C42D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C42D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C42D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C42D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1C42D5"/>
    <w:pPr>
      <w:spacing w:after="0"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1C42D5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C42D5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C42D5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1C42D5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C42D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C42D5"/>
    <w:rPr>
      <w:b/>
      <w:bCs/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1C42D5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rsid w:val="001C42D5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rsid w:val="001C42D5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rsid w:val="001C42D5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rsid w:val="001C42D5"/>
    <w:pPr>
      <w:ind w:left="1415" w:hanging="283"/>
      <w:contextualSpacing/>
    </w:pPr>
  </w:style>
  <w:style w:type="paragraph" w:styleId="ListBullet">
    <w:name w:val="List Bullet"/>
    <w:basedOn w:val="Normal"/>
    <w:uiPriority w:val="99"/>
    <w:semiHidden/>
    <w:unhideWhenUsed/>
    <w:rsid w:val="001C42D5"/>
    <w:pPr>
      <w:numPr>
        <w:numId w:val="38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1C42D5"/>
    <w:pPr>
      <w:numPr>
        <w:numId w:val="39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1C42D5"/>
    <w:pPr>
      <w:numPr>
        <w:numId w:val="40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1C42D5"/>
    <w:pPr>
      <w:numPr>
        <w:numId w:val="41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1C42D5"/>
    <w:pPr>
      <w:numPr>
        <w:numId w:val="42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1C42D5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1C42D5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1C42D5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1C42D5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1C42D5"/>
    <w:pPr>
      <w:spacing w:after="120"/>
      <w:ind w:left="1415"/>
      <w:contextualSpacing/>
    </w:pPr>
  </w:style>
  <w:style w:type="paragraph" w:styleId="ListNumber">
    <w:name w:val="List Number"/>
    <w:basedOn w:val="Normal"/>
    <w:uiPriority w:val="99"/>
    <w:semiHidden/>
    <w:unhideWhenUsed/>
    <w:rsid w:val="001C42D5"/>
    <w:pPr>
      <w:numPr>
        <w:numId w:val="43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1C42D5"/>
    <w:pPr>
      <w:numPr>
        <w:numId w:val="44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1C42D5"/>
    <w:pPr>
      <w:numPr>
        <w:numId w:val="45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1C42D5"/>
    <w:pPr>
      <w:numPr>
        <w:numId w:val="46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1C42D5"/>
    <w:pPr>
      <w:numPr>
        <w:numId w:val="47"/>
      </w:numPr>
      <w:contextualSpacing/>
    </w:pPr>
  </w:style>
  <w:style w:type="paragraph" w:styleId="ListParagraph">
    <w:name w:val="List Paragraph"/>
    <w:basedOn w:val="Normal"/>
    <w:uiPriority w:val="34"/>
    <w:qFormat/>
    <w:rsid w:val="001C42D5"/>
    <w:pPr>
      <w:ind w:left="720"/>
      <w:contextualSpacing/>
    </w:pPr>
  </w:style>
  <w:style w:type="paragraph" w:styleId="MacroText">
    <w:name w:val="macro"/>
    <w:link w:val="MacroTextChar"/>
    <w:uiPriority w:val="99"/>
    <w:semiHidden/>
    <w:unhideWhenUsed/>
    <w:rsid w:val="001C42D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1C42D5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1C42D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1C42D5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rmalWeb">
    <w:name w:val="Normal (Web)"/>
    <w:basedOn w:val="Normal"/>
    <w:uiPriority w:val="99"/>
    <w:semiHidden/>
    <w:unhideWhenUsed/>
    <w:rsid w:val="001C42D5"/>
    <w:rPr>
      <w:rFonts w:cs="Times New Roman"/>
      <w:szCs w:val="24"/>
    </w:rPr>
  </w:style>
  <w:style w:type="paragraph" w:styleId="NormalIndent">
    <w:name w:val="Normal Indent"/>
    <w:basedOn w:val="Normal"/>
    <w:uiPriority w:val="99"/>
    <w:semiHidden/>
    <w:unhideWhenUsed/>
    <w:rsid w:val="001C42D5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1C42D5"/>
    <w:pPr>
      <w:spacing w:after="0"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1C42D5"/>
  </w:style>
  <w:style w:type="paragraph" w:styleId="PlainText">
    <w:name w:val="Plain Text"/>
    <w:basedOn w:val="Normal"/>
    <w:link w:val="PlainTextChar"/>
    <w:uiPriority w:val="99"/>
    <w:semiHidden/>
    <w:unhideWhenUsed/>
    <w:rsid w:val="001C42D5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1C42D5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1C42D5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1C42D5"/>
    <w:rPr>
      <w:i/>
      <w:iCs/>
      <w:color w:val="000000" w:themeColor="text1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1C42D5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1C42D5"/>
  </w:style>
  <w:style w:type="paragraph" w:styleId="Signature">
    <w:name w:val="Signature"/>
    <w:basedOn w:val="Normal"/>
    <w:link w:val="SignatureChar"/>
    <w:uiPriority w:val="99"/>
    <w:semiHidden/>
    <w:unhideWhenUsed/>
    <w:rsid w:val="001C42D5"/>
    <w:pPr>
      <w:spacing w:after="0" w:line="240" w:lineRule="auto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1C42D5"/>
  </w:style>
  <w:style w:type="paragraph" w:styleId="Subtitle">
    <w:name w:val="Subtitle"/>
    <w:basedOn w:val="Normal"/>
    <w:next w:val="Normal"/>
    <w:link w:val="SubtitleChar"/>
    <w:uiPriority w:val="11"/>
    <w:qFormat/>
    <w:rsid w:val="001C42D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1C42D5"/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1C42D5"/>
    <w:pPr>
      <w:spacing w:after="0"/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1C42D5"/>
    <w:pPr>
      <w:spacing w:after="0"/>
    </w:pPr>
  </w:style>
  <w:style w:type="paragraph" w:styleId="TOAHeading">
    <w:name w:val="toa heading"/>
    <w:basedOn w:val="Normal"/>
    <w:next w:val="Normal"/>
    <w:uiPriority w:val="99"/>
    <w:semiHidden/>
    <w:unhideWhenUsed/>
    <w:rsid w:val="001C42D5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1C42D5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1C42D5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1C42D5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1C42D5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1C42D5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1C42D5"/>
    <w:pPr>
      <w:spacing w:after="100"/>
      <w:ind w:left="19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424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4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16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497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660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00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ss64.com/bash/chmod.html" TargetMode="External"/><Relationship Id="rId24" Type="http://schemas.openxmlformats.org/officeDocument/2006/relationships/image" Target="media/image7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hyperlink" Target="https://docs.google.com/file/d/0BxW61uJyyN8TRGEtRWNQZjB1TGs/edit" TargetMode="External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hyperlink" Target="https://docs.google.com/document/d/12b0YsgYtB3cnhiu39eKqpl6b2guSE04wUk4Gg8G9nt4/edit?pli=1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8CCF29-F1B6-4CE6-AA38-BA538C566F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9427</TotalTime>
  <Pages>11</Pages>
  <Words>4603</Words>
  <Characters>21729</Characters>
  <Application>Microsoft Office Word</Application>
  <DocSecurity>0</DocSecurity>
  <Lines>869</Lines>
  <Paragraphs>7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2</cp:revision>
  <cp:lastPrinted>2014-04-18T21:50:00Z</cp:lastPrinted>
  <dcterms:created xsi:type="dcterms:W3CDTF">2014-01-08T14:07:00Z</dcterms:created>
  <dcterms:modified xsi:type="dcterms:W3CDTF">2014-04-18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